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5D25D3" w14:textId="77777777" w:rsidR="00663618" w:rsidRDefault="00663618">
      <w:r>
        <w:rPr>
          <w:rFonts w:hint="eastAsia"/>
        </w:rPr>
        <w:t xml:space="preserve">                        </w:t>
      </w:r>
      <w:r>
        <w:rPr>
          <w:rFonts w:hint="eastAsia"/>
          <w:sz w:val="28"/>
        </w:rPr>
        <w:t>MATLAB作业三</w:t>
      </w:r>
    </w:p>
    <w:p w14:paraId="3A80DA82" w14:textId="7103492E" w:rsidR="00663618" w:rsidRDefault="00663618">
      <w:pPr>
        <w:numPr>
          <w:ilvl w:val="0"/>
          <w:numId w:val="1"/>
        </w:numPr>
      </w:pPr>
      <w:r>
        <w:rPr>
          <w:rFonts w:hint="eastAsia"/>
        </w:rPr>
        <w:t>请将下面给出的矩阵A和B输入到MATLAB环境中，并将它们转换成符号矩阵。若某一矩阵为数值矩阵，另</w:t>
      </w:r>
      <w:r w:rsidR="007410BE">
        <w:rPr>
          <w:rFonts w:hint="eastAsia"/>
        </w:rPr>
        <w:t>一</w:t>
      </w:r>
      <w:r>
        <w:rPr>
          <w:rFonts w:hint="eastAsia"/>
        </w:rPr>
        <w:t>矩阵为符号矩阵，两矩阵相乘是符号矩阵还是数值矩阵。</w:t>
      </w:r>
    </w:p>
    <w:p w14:paraId="7C4B724F" w14:textId="77777777" w:rsidR="00663618" w:rsidRDefault="00D17CCA">
      <w:r>
        <w:rPr>
          <w:noProof/>
          <w:position w:val="-120"/>
        </w:rPr>
        <w:object w:dxaOrig="6820" w:dyaOrig="2520" w14:anchorId="6BC1EE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alt="" style="width:341.05pt;height:125.7pt;mso-width-percent:0;mso-height-percent:0;mso-width-percent:0;mso-height-percent:0" o:ole="">
            <v:imagedata r:id="rId6" o:title=""/>
          </v:shape>
          <o:OLEObject Type="Embed" ProgID="Equation.DSMT4" ShapeID="_x0000_i1032" DrawAspect="Content" ObjectID="_1728142509" r:id="rId7"/>
        </w:object>
      </w:r>
    </w:p>
    <w:p w14:paraId="756D2CAB" w14:textId="3B27724B" w:rsidR="00663618" w:rsidRPr="001A7D9D" w:rsidRDefault="008770E2">
      <w:r w:rsidRPr="001A7D9D">
        <w:rPr>
          <w:highlight w:val="yellow"/>
        </w:rPr>
        <w:t>Code:</w:t>
      </w:r>
    </w:p>
    <w:p w14:paraId="22E4B726" w14:textId="77777777" w:rsidR="008770E2" w:rsidRPr="008770E2" w:rsidRDefault="008770E2" w:rsidP="008770E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spellStart"/>
      <w:proofErr w:type="gramStart"/>
      <w:r w:rsidRPr="008770E2">
        <w:rPr>
          <w:rFonts w:ascii="Menlo" w:hAnsi="Menlo" w:cs="Menlo"/>
          <w:sz w:val="20"/>
          <w:szCs w:val="20"/>
        </w:rPr>
        <w:t>clc;clearvars</w:t>
      </w:r>
      <w:proofErr w:type="spellEnd"/>
      <w:proofErr w:type="gramEnd"/>
      <w:r w:rsidRPr="008770E2">
        <w:rPr>
          <w:rFonts w:ascii="Menlo" w:hAnsi="Menlo" w:cs="Menlo"/>
          <w:sz w:val="20"/>
          <w:szCs w:val="20"/>
        </w:rPr>
        <w:t>;</w:t>
      </w:r>
    </w:p>
    <w:p w14:paraId="3B52F470" w14:textId="77777777" w:rsidR="008770E2" w:rsidRPr="008770E2" w:rsidRDefault="008770E2" w:rsidP="008770E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8770E2">
        <w:rPr>
          <w:rFonts w:ascii="Menlo" w:hAnsi="Menlo" w:cs="Menlo"/>
          <w:sz w:val="20"/>
          <w:szCs w:val="20"/>
        </w:rPr>
        <w:t>A = [5,7,6,5,1,6,5;2,3,1,0,0,1,4;6,4,2,0,6,4,4;3,9,6,3,6,6,</w:t>
      </w:r>
      <w:proofErr w:type="gramStart"/>
      <w:r w:rsidRPr="008770E2">
        <w:rPr>
          <w:rFonts w:ascii="Menlo" w:hAnsi="Menlo" w:cs="Menlo"/>
          <w:sz w:val="20"/>
          <w:szCs w:val="20"/>
        </w:rPr>
        <w:t>2;</w:t>
      </w:r>
      <w:proofErr w:type="gramEnd"/>
    </w:p>
    <w:p w14:paraId="78783909" w14:textId="77777777" w:rsidR="008770E2" w:rsidRPr="008770E2" w:rsidRDefault="008770E2" w:rsidP="008770E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8770E2">
        <w:rPr>
          <w:rFonts w:ascii="Menlo" w:hAnsi="Menlo" w:cs="Menlo"/>
          <w:sz w:val="20"/>
          <w:szCs w:val="20"/>
        </w:rPr>
        <w:t xml:space="preserve">    10,7,6,0,0,7,7;7,2,4,4,0,7,7;4,8,6,7,2,1,7</w:t>
      </w:r>
      <w:proofErr w:type="gramStart"/>
      <w:r w:rsidRPr="008770E2">
        <w:rPr>
          <w:rFonts w:ascii="Menlo" w:hAnsi="Menlo" w:cs="Menlo"/>
          <w:sz w:val="20"/>
          <w:szCs w:val="20"/>
        </w:rPr>
        <w:t>];</w:t>
      </w:r>
      <w:proofErr w:type="gramEnd"/>
    </w:p>
    <w:p w14:paraId="373111FF" w14:textId="77777777" w:rsidR="008770E2" w:rsidRPr="008770E2" w:rsidRDefault="008770E2" w:rsidP="008770E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8770E2">
        <w:rPr>
          <w:rFonts w:ascii="Menlo" w:hAnsi="Menlo" w:cs="Menlo"/>
          <w:sz w:val="20"/>
          <w:szCs w:val="20"/>
        </w:rPr>
        <w:t>B = [3,5,5,0,1,2,3;3,2,5,4,6,2,5;1,2,1,1,3,4,6;3,5,1,5,2,1,</w:t>
      </w:r>
      <w:proofErr w:type="gramStart"/>
      <w:r w:rsidRPr="008770E2">
        <w:rPr>
          <w:rFonts w:ascii="Menlo" w:hAnsi="Menlo" w:cs="Menlo"/>
          <w:sz w:val="20"/>
          <w:szCs w:val="20"/>
        </w:rPr>
        <w:t>2;</w:t>
      </w:r>
      <w:proofErr w:type="gramEnd"/>
    </w:p>
    <w:p w14:paraId="708C23B3" w14:textId="77777777" w:rsidR="008770E2" w:rsidRPr="008770E2" w:rsidRDefault="008770E2" w:rsidP="008770E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8770E2">
        <w:rPr>
          <w:rFonts w:ascii="Menlo" w:hAnsi="Menlo" w:cs="Menlo"/>
          <w:sz w:val="20"/>
          <w:szCs w:val="20"/>
        </w:rPr>
        <w:t xml:space="preserve">    4,1,0,1,2,0,</w:t>
      </w:r>
      <w:proofErr w:type="gramStart"/>
      <w:r w:rsidRPr="008770E2">
        <w:rPr>
          <w:rFonts w:ascii="Menlo" w:hAnsi="Menlo" w:cs="Menlo"/>
          <w:sz w:val="20"/>
          <w:szCs w:val="20"/>
        </w:rPr>
        <w:t>1;-</w:t>
      </w:r>
      <w:proofErr w:type="gramEnd"/>
      <w:r w:rsidRPr="008770E2">
        <w:rPr>
          <w:rFonts w:ascii="Menlo" w:hAnsi="Menlo" w:cs="Menlo"/>
          <w:sz w:val="20"/>
          <w:szCs w:val="20"/>
        </w:rPr>
        <w:t>3,-4,-7,3,7,8,12;1,-10,7,-6,8,1,5];</w:t>
      </w:r>
    </w:p>
    <w:p w14:paraId="4B426F7B" w14:textId="77777777" w:rsidR="008770E2" w:rsidRPr="008770E2" w:rsidRDefault="008770E2" w:rsidP="008770E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8770E2">
        <w:rPr>
          <w:rFonts w:ascii="Menlo" w:hAnsi="Menlo" w:cs="Menlo"/>
          <w:sz w:val="20"/>
          <w:szCs w:val="20"/>
        </w:rPr>
        <w:t xml:space="preserve">A = </w:t>
      </w:r>
      <w:proofErr w:type="spellStart"/>
      <w:r w:rsidRPr="008770E2">
        <w:rPr>
          <w:rFonts w:ascii="Menlo" w:hAnsi="Menlo" w:cs="Menlo"/>
          <w:sz w:val="20"/>
          <w:szCs w:val="20"/>
        </w:rPr>
        <w:t>sym</w:t>
      </w:r>
      <w:proofErr w:type="spellEnd"/>
      <w:r w:rsidRPr="008770E2">
        <w:rPr>
          <w:rFonts w:ascii="Menlo" w:hAnsi="Menlo" w:cs="Menlo"/>
          <w:sz w:val="20"/>
          <w:szCs w:val="20"/>
        </w:rPr>
        <w:t>(A)</w:t>
      </w:r>
    </w:p>
    <w:p w14:paraId="4EBB996D" w14:textId="77777777" w:rsidR="008770E2" w:rsidRPr="008770E2" w:rsidRDefault="008770E2" w:rsidP="008770E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8770E2">
        <w:rPr>
          <w:rFonts w:ascii="Menlo" w:hAnsi="Menlo" w:cs="Menlo"/>
          <w:color w:val="008013"/>
          <w:sz w:val="20"/>
          <w:szCs w:val="20"/>
        </w:rPr>
        <w:t xml:space="preserve">% </w:t>
      </w:r>
      <w:r w:rsidRPr="008770E2">
        <w:rPr>
          <w:rFonts w:ascii="Menlo" w:hAnsi="Menlo" w:cs="Menlo"/>
          <w:color w:val="008013"/>
          <w:sz w:val="20"/>
          <w:szCs w:val="20"/>
        </w:rPr>
        <w:t>数值矩阵和符号矩阵相乘</w:t>
      </w:r>
    </w:p>
    <w:p w14:paraId="0DF9B8FA" w14:textId="77777777" w:rsidR="008770E2" w:rsidRPr="008770E2" w:rsidRDefault="008770E2" w:rsidP="008770E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8770E2">
        <w:rPr>
          <w:rFonts w:ascii="Menlo" w:hAnsi="Menlo" w:cs="Menlo"/>
          <w:sz w:val="20"/>
          <w:szCs w:val="20"/>
        </w:rPr>
        <w:t>A * B</w:t>
      </w:r>
    </w:p>
    <w:p w14:paraId="403A0226" w14:textId="77777777" w:rsidR="008770E2" w:rsidRPr="008770E2" w:rsidRDefault="008770E2" w:rsidP="008770E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8770E2">
        <w:rPr>
          <w:rFonts w:ascii="Menlo" w:hAnsi="Menlo" w:cs="Menlo"/>
          <w:sz w:val="20"/>
          <w:szCs w:val="20"/>
        </w:rPr>
        <w:t xml:space="preserve">B = </w:t>
      </w:r>
      <w:proofErr w:type="spellStart"/>
      <w:r w:rsidRPr="008770E2">
        <w:rPr>
          <w:rFonts w:ascii="Menlo" w:hAnsi="Menlo" w:cs="Menlo"/>
          <w:sz w:val="20"/>
          <w:szCs w:val="20"/>
        </w:rPr>
        <w:t>sym</w:t>
      </w:r>
      <w:proofErr w:type="spellEnd"/>
      <w:r w:rsidRPr="008770E2">
        <w:rPr>
          <w:rFonts w:ascii="Menlo" w:hAnsi="Menlo" w:cs="Menlo"/>
          <w:sz w:val="20"/>
          <w:szCs w:val="20"/>
        </w:rPr>
        <w:t>(B)</w:t>
      </w:r>
    </w:p>
    <w:p w14:paraId="73588A60" w14:textId="26C16AA1" w:rsidR="008770E2" w:rsidRDefault="008770E2">
      <w:pPr>
        <w:rPr>
          <w:rFonts w:ascii="仿宋_GB2312" w:eastAsia="仿宋_GB2312"/>
        </w:rPr>
      </w:pPr>
    </w:p>
    <w:p w14:paraId="65246FBD" w14:textId="3B210738" w:rsidR="008770E2" w:rsidRPr="001A7D9D" w:rsidRDefault="008770E2">
      <w:r w:rsidRPr="001A7D9D">
        <w:rPr>
          <w:rFonts w:hint="eastAsia"/>
          <w:highlight w:val="yellow"/>
        </w:rPr>
        <w:t>R</w:t>
      </w:r>
      <w:r w:rsidRPr="001A7D9D">
        <w:rPr>
          <w:highlight w:val="yellow"/>
        </w:rPr>
        <w:t>esult:</w:t>
      </w:r>
    </w:p>
    <w:p w14:paraId="62D3CF4A" w14:textId="0D115AAD" w:rsidR="008770E2" w:rsidRPr="001A7D9D" w:rsidRDefault="008770E2" w:rsidP="001A7D9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 w:rsidRPr="001A7D9D">
        <w:t>A =</w:t>
      </w:r>
    </w:p>
    <w:p w14:paraId="72C43B52" w14:textId="77777777" w:rsidR="008770E2" w:rsidRPr="001A7D9D" w:rsidRDefault="008770E2" w:rsidP="001A7D9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 w:rsidRPr="001A7D9D">
        <w:t>[ 5, 7, 6, 5, 1, 6, 5]</w:t>
      </w:r>
    </w:p>
    <w:p w14:paraId="6D24B924" w14:textId="77777777" w:rsidR="008770E2" w:rsidRPr="001A7D9D" w:rsidRDefault="008770E2" w:rsidP="001A7D9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 w:rsidRPr="001A7D9D">
        <w:t>[ 2, 3, 1, 0, 0, 1, 4]</w:t>
      </w:r>
    </w:p>
    <w:p w14:paraId="34DF79C3" w14:textId="77777777" w:rsidR="008770E2" w:rsidRPr="001A7D9D" w:rsidRDefault="008770E2" w:rsidP="001A7D9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 w:rsidRPr="001A7D9D">
        <w:t>[ 6, 4, 2, 0, 6, 4, 4]</w:t>
      </w:r>
    </w:p>
    <w:p w14:paraId="7C4F0607" w14:textId="77777777" w:rsidR="008770E2" w:rsidRPr="001A7D9D" w:rsidRDefault="008770E2" w:rsidP="001A7D9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 w:rsidRPr="001A7D9D">
        <w:t>[ 3, 9, 6, 3, 6, 6, 2]</w:t>
      </w:r>
    </w:p>
    <w:p w14:paraId="7EA732B9" w14:textId="77777777" w:rsidR="008770E2" w:rsidRPr="001A7D9D" w:rsidRDefault="008770E2" w:rsidP="001A7D9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 w:rsidRPr="001A7D9D">
        <w:t>[10, 7, 6, 0, 0, 7, 7]</w:t>
      </w:r>
    </w:p>
    <w:p w14:paraId="6F51F0E5" w14:textId="77777777" w:rsidR="008770E2" w:rsidRPr="001A7D9D" w:rsidRDefault="008770E2" w:rsidP="001A7D9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 w:rsidRPr="001A7D9D">
        <w:t>[ 7, 2, 4, 4, 0, 7, 7]</w:t>
      </w:r>
    </w:p>
    <w:p w14:paraId="35936D9D" w14:textId="77777777" w:rsidR="008770E2" w:rsidRPr="001A7D9D" w:rsidRDefault="008770E2" w:rsidP="001A7D9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 w:rsidRPr="001A7D9D">
        <w:t>[ 4, 8, 6, 7, 2, 1, 7]</w:t>
      </w:r>
    </w:p>
    <w:p w14:paraId="17ED62EA" w14:textId="2AA846D3" w:rsidR="008770E2" w:rsidRPr="001A7D9D" w:rsidRDefault="008770E2" w:rsidP="001A7D9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 w:rsidRPr="001A7D9D">
        <w:t xml:space="preserve"> </w:t>
      </w:r>
    </w:p>
    <w:p w14:paraId="3B648BAF" w14:textId="6F208739" w:rsidR="008770E2" w:rsidRPr="001A7D9D" w:rsidRDefault="008770E2" w:rsidP="001A7D9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 w:rsidRPr="001A7D9D">
        <w:t>ans</w:t>
      </w:r>
      <w:proofErr w:type="spellEnd"/>
      <w:r w:rsidRPr="001A7D9D">
        <w:t xml:space="preserve"> =</w:t>
      </w:r>
    </w:p>
    <w:p w14:paraId="1B4F975C" w14:textId="77777777" w:rsidR="008770E2" w:rsidRPr="001A7D9D" w:rsidRDefault="008770E2" w:rsidP="001A7D9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 w:rsidRPr="001A7D9D">
        <w:t>[</w:t>
      </w:r>
      <w:proofErr w:type="gramStart"/>
      <w:r w:rsidRPr="001A7D9D">
        <w:t xml:space="preserve">48,   </w:t>
      </w:r>
      <w:proofErr w:type="gramEnd"/>
      <w:r w:rsidRPr="001A7D9D">
        <w:t>3,  64, 48, 159, 106, 194]</w:t>
      </w:r>
    </w:p>
    <w:p w14:paraId="576E75A5" w14:textId="77777777" w:rsidR="008770E2" w:rsidRPr="001A7D9D" w:rsidRDefault="008770E2" w:rsidP="001A7D9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 w:rsidRPr="001A7D9D">
        <w:t>[17, -</w:t>
      </w:r>
      <w:proofErr w:type="gramStart"/>
      <w:r w:rsidRPr="001A7D9D">
        <w:t>26,  47</w:t>
      </w:r>
      <w:proofErr w:type="gramEnd"/>
      <w:r w:rsidRPr="001A7D9D">
        <w:t>, -8,  62,  26,  59]</w:t>
      </w:r>
    </w:p>
    <w:p w14:paraId="43A410E2" w14:textId="77777777" w:rsidR="008770E2" w:rsidRPr="001A7D9D" w:rsidRDefault="008770E2" w:rsidP="001A7D9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 w:rsidRPr="001A7D9D">
        <w:t>[48</w:t>
      </w:r>
      <w:proofErr w:type="gramStart"/>
      <w:r w:rsidRPr="001A7D9D">
        <w:t>,  -</w:t>
      </w:r>
      <w:proofErr w:type="gramEnd"/>
      <w:r w:rsidRPr="001A7D9D">
        <w:t>8,  52, 12, 108,  64, 124]</w:t>
      </w:r>
    </w:p>
    <w:p w14:paraId="0828950F" w14:textId="77777777" w:rsidR="008770E2" w:rsidRPr="001A7D9D" w:rsidRDefault="008770E2" w:rsidP="001A7D9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 w:rsidRPr="001A7D9D">
        <w:t>[</w:t>
      </w:r>
      <w:proofErr w:type="gramStart"/>
      <w:r w:rsidRPr="001A7D9D">
        <w:t>59,  22</w:t>
      </w:r>
      <w:proofErr w:type="gramEnd"/>
      <w:r w:rsidRPr="001A7D9D">
        <w:t>,  41, 69, 151, 101, 184]</w:t>
      </w:r>
    </w:p>
    <w:p w14:paraId="17EB0398" w14:textId="77777777" w:rsidR="008770E2" w:rsidRPr="001A7D9D" w:rsidRDefault="008770E2" w:rsidP="001A7D9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 w:rsidRPr="001A7D9D">
        <w:t>[43, -</w:t>
      </w:r>
      <w:proofErr w:type="gramStart"/>
      <w:r w:rsidRPr="001A7D9D">
        <w:t>22,  91</w:t>
      </w:r>
      <w:proofErr w:type="gramEnd"/>
      <w:r w:rsidRPr="001A7D9D">
        <w:t>, 13, 175, 121, 220]</w:t>
      </w:r>
    </w:p>
    <w:p w14:paraId="2DF598F7" w14:textId="77777777" w:rsidR="008770E2" w:rsidRPr="001A7D9D" w:rsidRDefault="008770E2" w:rsidP="001A7D9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 w:rsidRPr="001A7D9D">
        <w:t>[29, -</w:t>
      </w:r>
      <w:proofErr w:type="gramStart"/>
      <w:r w:rsidRPr="001A7D9D">
        <w:t>31,  53</w:t>
      </w:r>
      <w:proofErr w:type="gramEnd"/>
      <w:r w:rsidRPr="001A7D9D">
        <w:t>, 11, 144, 101, 182]</w:t>
      </w:r>
    </w:p>
    <w:p w14:paraId="41F9FECB" w14:textId="77777777" w:rsidR="008770E2" w:rsidRPr="001A7D9D" w:rsidRDefault="008770E2" w:rsidP="001A7D9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 w:rsidRPr="001A7D9D">
        <w:t>[</w:t>
      </w:r>
      <w:proofErr w:type="gramStart"/>
      <w:r w:rsidRPr="001A7D9D">
        <w:t>75,  11</w:t>
      </w:r>
      <w:proofErr w:type="gramEnd"/>
      <w:r w:rsidRPr="001A7D9D">
        <w:t>, 115, 36, 151,  70, 151]</w:t>
      </w:r>
    </w:p>
    <w:p w14:paraId="436C87BF" w14:textId="6349CEBA" w:rsidR="008770E2" w:rsidRPr="001A7D9D" w:rsidRDefault="008770E2" w:rsidP="001A7D9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 w:rsidRPr="001A7D9D">
        <w:t xml:space="preserve"> </w:t>
      </w:r>
    </w:p>
    <w:p w14:paraId="686DE8B7" w14:textId="05B5D077" w:rsidR="008770E2" w:rsidRPr="001A7D9D" w:rsidRDefault="008770E2" w:rsidP="001A7D9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 w:rsidRPr="001A7D9D">
        <w:t>B =</w:t>
      </w:r>
    </w:p>
    <w:p w14:paraId="5B85B19C" w14:textId="77777777" w:rsidR="008770E2" w:rsidRPr="001A7D9D" w:rsidRDefault="008770E2" w:rsidP="001A7D9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 w:rsidRPr="001A7D9D">
        <w:lastRenderedPageBreak/>
        <w:t xml:space="preserve">[ </w:t>
      </w:r>
      <w:proofErr w:type="gramStart"/>
      <w:r w:rsidRPr="001A7D9D">
        <w:t xml:space="preserve">3,   </w:t>
      </w:r>
      <w:proofErr w:type="gramEnd"/>
      <w:r w:rsidRPr="001A7D9D">
        <w:t>5,  5,  0, 1, 2,  3]</w:t>
      </w:r>
    </w:p>
    <w:p w14:paraId="32FB948D" w14:textId="77777777" w:rsidR="008770E2" w:rsidRPr="001A7D9D" w:rsidRDefault="008770E2" w:rsidP="001A7D9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 w:rsidRPr="001A7D9D">
        <w:t xml:space="preserve">[ </w:t>
      </w:r>
      <w:proofErr w:type="gramStart"/>
      <w:r w:rsidRPr="001A7D9D">
        <w:t xml:space="preserve">3,   </w:t>
      </w:r>
      <w:proofErr w:type="gramEnd"/>
      <w:r w:rsidRPr="001A7D9D">
        <w:t>2,  5,  4, 6, 2,  5]</w:t>
      </w:r>
    </w:p>
    <w:p w14:paraId="787EA7C2" w14:textId="77777777" w:rsidR="008770E2" w:rsidRPr="001A7D9D" w:rsidRDefault="008770E2" w:rsidP="001A7D9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 w:rsidRPr="001A7D9D">
        <w:t xml:space="preserve">[ </w:t>
      </w:r>
      <w:proofErr w:type="gramStart"/>
      <w:r w:rsidRPr="001A7D9D">
        <w:t xml:space="preserve">1,   </w:t>
      </w:r>
      <w:proofErr w:type="gramEnd"/>
      <w:r w:rsidRPr="001A7D9D">
        <w:t>2,  1,  1, 3, 4,  6]</w:t>
      </w:r>
    </w:p>
    <w:p w14:paraId="2DF6A2B5" w14:textId="77777777" w:rsidR="008770E2" w:rsidRPr="001A7D9D" w:rsidRDefault="008770E2" w:rsidP="001A7D9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 w:rsidRPr="001A7D9D">
        <w:t xml:space="preserve">[ </w:t>
      </w:r>
      <w:proofErr w:type="gramStart"/>
      <w:r w:rsidRPr="001A7D9D">
        <w:t xml:space="preserve">3,   </w:t>
      </w:r>
      <w:proofErr w:type="gramEnd"/>
      <w:r w:rsidRPr="001A7D9D">
        <w:t>5,  1,  5, 2, 1,  2]</w:t>
      </w:r>
    </w:p>
    <w:p w14:paraId="69CCBC83" w14:textId="77777777" w:rsidR="008770E2" w:rsidRPr="001A7D9D" w:rsidRDefault="008770E2" w:rsidP="001A7D9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 w:rsidRPr="001A7D9D">
        <w:t xml:space="preserve">[ </w:t>
      </w:r>
      <w:proofErr w:type="gramStart"/>
      <w:r w:rsidRPr="001A7D9D">
        <w:t xml:space="preserve">4,   </w:t>
      </w:r>
      <w:proofErr w:type="gramEnd"/>
      <w:r w:rsidRPr="001A7D9D">
        <w:t>1,  0,  1, 2, 0,  1]</w:t>
      </w:r>
    </w:p>
    <w:p w14:paraId="6E68E7B8" w14:textId="77777777" w:rsidR="008770E2" w:rsidRPr="001A7D9D" w:rsidRDefault="008770E2" w:rsidP="001A7D9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 w:rsidRPr="001A7D9D">
        <w:t>[-3</w:t>
      </w:r>
      <w:proofErr w:type="gramStart"/>
      <w:r w:rsidRPr="001A7D9D">
        <w:t>,  -</w:t>
      </w:r>
      <w:proofErr w:type="gramEnd"/>
      <w:r w:rsidRPr="001A7D9D">
        <w:t>4, -7,  3, 7, 8, 12]</w:t>
      </w:r>
    </w:p>
    <w:p w14:paraId="7D1EB9D2" w14:textId="292729F5" w:rsidR="008770E2" w:rsidRPr="001A7D9D" w:rsidRDefault="008770E2" w:rsidP="001A7D9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 w:rsidRPr="001A7D9D">
        <w:t>[ 1, -</w:t>
      </w:r>
      <w:proofErr w:type="gramStart"/>
      <w:r w:rsidRPr="001A7D9D">
        <w:t>10,  7</w:t>
      </w:r>
      <w:proofErr w:type="gramEnd"/>
      <w:r w:rsidRPr="001A7D9D">
        <w:t>, -6, 8, 1,  5]</w:t>
      </w:r>
    </w:p>
    <w:p w14:paraId="5E815DB7" w14:textId="15AFD9C7" w:rsidR="008770E2" w:rsidRDefault="008770E2" w:rsidP="008770E2">
      <w:pPr>
        <w:rPr>
          <w:rFonts w:ascii="仿宋_GB2312" w:eastAsia="仿宋_GB2312"/>
        </w:rPr>
      </w:pPr>
      <w:r>
        <w:rPr>
          <w:rFonts w:ascii="仿宋_GB2312" w:eastAsia="仿宋_GB2312" w:hint="eastAsia"/>
        </w:rPr>
        <w:t>数值矩阵与符号矩阵相乘仍然是符号矩阵。</w:t>
      </w:r>
    </w:p>
    <w:p w14:paraId="16426AF5" w14:textId="77777777" w:rsidR="008770E2" w:rsidRDefault="008770E2" w:rsidP="008770E2">
      <w:pPr>
        <w:rPr>
          <w:rFonts w:ascii="仿宋_GB2312" w:eastAsia="仿宋_GB2312"/>
        </w:rPr>
      </w:pPr>
    </w:p>
    <w:p w14:paraId="78579294" w14:textId="77777777" w:rsidR="00663618" w:rsidRDefault="00663618">
      <w:pPr>
        <w:numPr>
          <w:ilvl w:val="0"/>
          <w:numId w:val="1"/>
        </w:numPr>
      </w:pPr>
      <w:r>
        <w:rPr>
          <w:rFonts w:hint="eastAsia"/>
        </w:rPr>
        <w:t>利用MATLAB语言提供的现成函数对习题1中给出的两个矩阵进行分析，判定它们是否为奇异矩阵，得出矩阵的秩、行列式、迹和逆矩阵，检验得出的逆矩阵是否正确。</w:t>
      </w:r>
    </w:p>
    <w:p w14:paraId="529F3EB6" w14:textId="4B07CEED" w:rsidR="00663618" w:rsidRDefault="00663618"/>
    <w:p w14:paraId="059A269A" w14:textId="3C54750D" w:rsidR="001A7D9D" w:rsidRDefault="001A7D9D">
      <w:r w:rsidRPr="001A7D9D">
        <w:rPr>
          <w:highlight w:val="yellow"/>
        </w:rPr>
        <w:t>Code</w:t>
      </w:r>
      <w:r>
        <w:t>:</w:t>
      </w:r>
    </w:p>
    <w:p w14:paraId="11FDEAFA" w14:textId="77777777" w:rsidR="00FE6283" w:rsidRDefault="00FE6283" w:rsidP="00FE62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spellStart"/>
      <w:proofErr w:type="gramStart"/>
      <w:r>
        <w:rPr>
          <w:rFonts w:ascii="Menlo" w:hAnsi="Menlo" w:cs="Menlo"/>
          <w:sz w:val="20"/>
          <w:szCs w:val="20"/>
        </w:rPr>
        <w:t>clc;clearvars</w:t>
      </w:r>
      <w:proofErr w:type="spellEnd"/>
      <w:proofErr w:type="gramEnd"/>
      <w:r>
        <w:rPr>
          <w:rFonts w:ascii="Menlo" w:hAnsi="Menlo" w:cs="Menlo"/>
          <w:sz w:val="20"/>
          <w:szCs w:val="20"/>
        </w:rPr>
        <w:t>;</w:t>
      </w:r>
    </w:p>
    <w:p w14:paraId="552C4446" w14:textId="77777777" w:rsidR="00FE6283" w:rsidRDefault="00FE6283" w:rsidP="00FE62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A = [5,7,6,5,1,6,5;2,3,1,0,0,1,4;6,4,2,0,6,4,4;3,9,6,3,6,6,</w:t>
      </w:r>
      <w:proofErr w:type="gramStart"/>
      <w:r>
        <w:rPr>
          <w:rFonts w:ascii="Menlo" w:hAnsi="Menlo" w:cs="Menlo"/>
          <w:sz w:val="20"/>
          <w:szCs w:val="20"/>
        </w:rPr>
        <w:t>2;</w:t>
      </w:r>
      <w:proofErr w:type="gramEnd"/>
    </w:p>
    <w:p w14:paraId="1E4407E6" w14:textId="77777777" w:rsidR="00FE6283" w:rsidRDefault="00FE6283" w:rsidP="00FE62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 xml:space="preserve">    10,7,6,0,0,7,7;7,2,4,4,0,7,7;4,8,6,7,2,1,7</w:t>
      </w:r>
      <w:proofErr w:type="gramStart"/>
      <w:r>
        <w:rPr>
          <w:rFonts w:ascii="Menlo" w:hAnsi="Menlo" w:cs="Menlo"/>
          <w:sz w:val="20"/>
          <w:szCs w:val="20"/>
        </w:rPr>
        <w:t>];</w:t>
      </w:r>
      <w:proofErr w:type="gramEnd"/>
    </w:p>
    <w:p w14:paraId="32EFCD8F" w14:textId="77777777" w:rsidR="00FE6283" w:rsidRDefault="00FE6283" w:rsidP="00FE62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B = [3,5,5,0,1,2,3;3,2,5,4,6,2,5;1,2,1,1,3,4,6;3,5,1,5,2,1,</w:t>
      </w:r>
      <w:proofErr w:type="gramStart"/>
      <w:r>
        <w:rPr>
          <w:rFonts w:ascii="Menlo" w:hAnsi="Menlo" w:cs="Menlo"/>
          <w:sz w:val="20"/>
          <w:szCs w:val="20"/>
        </w:rPr>
        <w:t>2;</w:t>
      </w:r>
      <w:proofErr w:type="gramEnd"/>
    </w:p>
    <w:p w14:paraId="34ADB9F9" w14:textId="77777777" w:rsidR="00FE6283" w:rsidRDefault="00FE6283" w:rsidP="00FE62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 xml:space="preserve">    4,1,0,1,2,0,</w:t>
      </w:r>
      <w:proofErr w:type="gramStart"/>
      <w:r>
        <w:rPr>
          <w:rFonts w:ascii="Menlo" w:hAnsi="Menlo" w:cs="Menlo"/>
          <w:sz w:val="20"/>
          <w:szCs w:val="20"/>
        </w:rPr>
        <w:t>1;-</w:t>
      </w:r>
      <w:proofErr w:type="gramEnd"/>
      <w:r>
        <w:rPr>
          <w:rFonts w:ascii="Menlo" w:hAnsi="Menlo" w:cs="Menlo"/>
          <w:sz w:val="20"/>
          <w:szCs w:val="20"/>
        </w:rPr>
        <w:t>3,-4,-7,3,7,8,12;1,-10,7,-6,8,1,5];</w:t>
      </w:r>
    </w:p>
    <w:p w14:paraId="07C442D4" w14:textId="77777777" w:rsidR="00FE6283" w:rsidRDefault="00FE6283" w:rsidP="00FE62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</w:p>
    <w:p w14:paraId="0F44696E" w14:textId="77777777" w:rsidR="00FE6283" w:rsidRDefault="00FE6283" w:rsidP="00FE62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08013"/>
          <w:sz w:val="20"/>
          <w:szCs w:val="20"/>
        </w:rPr>
        <w:t>%</w:t>
      </w:r>
      <w:r>
        <w:rPr>
          <w:rFonts w:ascii="Menlo" w:hAnsi="Menlo" w:cs="Menlo"/>
          <w:color w:val="008013"/>
          <w:sz w:val="20"/>
          <w:szCs w:val="20"/>
        </w:rPr>
        <w:t>矩阵</w:t>
      </w:r>
      <w:r>
        <w:rPr>
          <w:rFonts w:ascii="Menlo" w:hAnsi="Menlo" w:cs="Menlo"/>
          <w:color w:val="008013"/>
          <w:sz w:val="20"/>
          <w:szCs w:val="20"/>
        </w:rPr>
        <w:t xml:space="preserve"> A </w:t>
      </w:r>
      <w:r>
        <w:rPr>
          <w:rFonts w:ascii="Menlo" w:hAnsi="Menlo" w:cs="Menlo"/>
          <w:color w:val="008013"/>
          <w:sz w:val="20"/>
          <w:szCs w:val="20"/>
        </w:rPr>
        <w:t>的秩</w:t>
      </w:r>
    </w:p>
    <w:p w14:paraId="4E8D4D18" w14:textId="77777777" w:rsidR="00FE6283" w:rsidRDefault="00FE6283" w:rsidP="00FE62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rank(A)</w:t>
      </w:r>
    </w:p>
    <w:p w14:paraId="1DD36B09" w14:textId="77777777" w:rsidR="00FE6283" w:rsidRDefault="00FE6283" w:rsidP="00FE62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08013"/>
          <w:sz w:val="20"/>
          <w:szCs w:val="20"/>
        </w:rPr>
        <w:t>%</w:t>
      </w:r>
      <w:r>
        <w:rPr>
          <w:rFonts w:ascii="Menlo" w:hAnsi="Menlo" w:cs="Menlo"/>
          <w:color w:val="008013"/>
          <w:sz w:val="20"/>
          <w:szCs w:val="20"/>
        </w:rPr>
        <w:t>矩阵</w:t>
      </w:r>
      <w:r>
        <w:rPr>
          <w:rFonts w:ascii="Menlo" w:hAnsi="Menlo" w:cs="Menlo"/>
          <w:color w:val="008013"/>
          <w:sz w:val="20"/>
          <w:szCs w:val="20"/>
        </w:rPr>
        <w:t xml:space="preserve"> A </w:t>
      </w:r>
      <w:r>
        <w:rPr>
          <w:rFonts w:ascii="Menlo" w:hAnsi="Menlo" w:cs="Menlo"/>
          <w:color w:val="008013"/>
          <w:sz w:val="20"/>
          <w:szCs w:val="20"/>
        </w:rPr>
        <w:t>的行列式</w:t>
      </w:r>
    </w:p>
    <w:p w14:paraId="52BDFF87" w14:textId="77777777" w:rsidR="00FE6283" w:rsidRDefault="00FE6283" w:rsidP="00FE62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det(A)</w:t>
      </w:r>
    </w:p>
    <w:p w14:paraId="5E00ADEA" w14:textId="77777777" w:rsidR="00FE6283" w:rsidRDefault="00FE6283" w:rsidP="00FE62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08013"/>
          <w:sz w:val="20"/>
          <w:szCs w:val="20"/>
        </w:rPr>
        <w:t>%</w:t>
      </w:r>
      <w:r>
        <w:rPr>
          <w:rFonts w:ascii="Menlo" w:hAnsi="Menlo" w:cs="Menlo"/>
          <w:color w:val="008013"/>
          <w:sz w:val="20"/>
          <w:szCs w:val="20"/>
        </w:rPr>
        <w:t>矩阵</w:t>
      </w:r>
      <w:r>
        <w:rPr>
          <w:rFonts w:ascii="Menlo" w:hAnsi="Menlo" w:cs="Menlo"/>
          <w:color w:val="008013"/>
          <w:sz w:val="20"/>
          <w:szCs w:val="20"/>
        </w:rPr>
        <w:t xml:space="preserve"> A </w:t>
      </w:r>
      <w:r>
        <w:rPr>
          <w:rFonts w:ascii="Menlo" w:hAnsi="Menlo" w:cs="Menlo"/>
          <w:color w:val="008013"/>
          <w:sz w:val="20"/>
          <w:szCs w:val="20"/>
        </w:rPr>
        <w:t>的迹</w:t>
      </w:r>
    </w:p>
    <w:p w14:paraId="5B1CDBF9" w14:textId="77777777" w:rsidR="00FE6283" w:rsidRDefault="00FE6283" w:rsidP="00FE62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trace(A)</w:t>
      </w:r>
    </w:p>
    <w:p w14:paraId="7D2FC3DC" w14:textId="77777777" w:rsidR="00FE6283" w:rsidRDefault="00FE6283" w:rsidP="00FE62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08013"/>
          <w:sz w:val="20"/>
          <w:szCs w:val="20"/>
        </w:rPr>
        <w:t>%</w:t>
      </w:r>
      <w:r>
        <w:rPr>
          <w:rFonts w:ascii="Menlo" w:hAnsi="Menlo" w:cs="Menlo"/>
          <w:color w:val="008013"/>
          <w:sz w:val="20"/>
          <w:szCs w:val="20"/>
        </w:rPr>
        <w:t>矩阵</w:t>
      </w:r>
      <w:r>
        <w:rPr>
          <w:rFonts w:ascii="Menlo" w:hAnsi="Menlo" w:cs="Menlo"/>
          <w:color w:val="008013"/>
          <w:sz w:val="20"/>
          <w:szCs w:val="20"/>
        </w:rPr>
        <w:t xml:space="preserve"> A </w:t>
      </w:r>
      <w:r>
        <w:rPr>
          <w:rFonts w:ascii="Menlo" w:hAnsi="Menlo" w:cs="Menlo"/>
          <w:color w:val="008013"/>
          <w:sz w:val="20"/>
          <w:szCs w:val="20"/>
        </w:rPr>
        <w:t>的逆矩阵</w:t>
      </w:r>
    </w:p>
    <w:p w14:paraId="2C79B80C" w14:textId="77777777" w:rsidR="00FE6283" w:rsidRDefault="00FE6283" w:rsidP="00FE62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spellStart"/>
      <w:r>
        <w:rPr>
          <w:rFonts w:ascii="Menlo" w:hAnsi="Menlo" w:cs="Menlo"/>
          <w:sz w:val="20"/>
          <w:szCs w:val="20"/>
        </w:rPr>
        <w:t>A_inv</w:t>
      </w:r>
      <w:proofErr w:type="spellEnd"/>
      <w:r>
        <w:rPr>
          <w:rFonts w:ascii="Menlo" w:hAnsi="Menlo" w:cs="Menlo"/>
          <w:sz w:val="20"/>
          <w:szCs w:val="20"/>
        </w:rPr>
        <w:t xml:space="preserve"> = inv(A)</w:t>
      </w:r>
    </w:p>
    <w:p w14:paraId="54967834" w14:textId="77777777" w:rsidR="00FE6283" w:rsidRDefault="00FE6283" w:rsidP="00FE62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08013"/>
          <w:sz w:val="20"/>
          <w:szCs w:val="20"/>
        </w:rPr>
        <w:t>%</w:t>
      </w:r>
      <w:r>
        <w:rPr>
          <w:rFonts w:ascii="Menlo" w:hAnsi="Menlo" w:cs="Menlo"/>
          <w:color w:val="008013"/>
          <w:sz w:val="20"/>
          <w:szCs w:val="20"/>
        </w:rPr>
        <w:t>验证逆矩阵</w:t>
      </w:r>
    </w:p>
    <w:p w14:paraId="2B8E468C" w14:textId="77777777" w:rsidR="00FE6283" w:rsidRDefault="00FE6283" w:rsidP="00FE62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gramStart"/>
      <w:r>
        <w:rPr>
          <w:rFonts w:ascii="Menlo" w:hAnsi="Menlo" w:cs="Menlo"/>
          <w:sz w:val="20"/>
          <w:szCs w:val="20"/>
        </w:rPr>
        <w:t>norm(</w:t>
      </w:r>
      <w:proofErr w:type="spellStart"/>
      <w:proofErr w:type="gramEnd"/>
      <w:r>
        <w:rPr>
          <w:rFonts w:ascii="Menlo" w:hAnsi="Menlo" w:cs="Menlo"/>
          <w:sz w:val="20"/>
          <w:szCs w:val="20"/>
        </w:rPr>
        <w:t>A_inv</w:t>
      </w:r>
      <w:proofErr w:type="spellEnd"/>
      <w:r>
        <w:rPr>
          <w:rFonts w:ascii="Menlo" w:hAnsi="Menlo" w:cs="Menlo"/>
          <w:sz w:val="20"/>
          <w:szCs w:val="20"/>
        </w:rPr>
        <w:t xml:space="preserve"> * A-eye(7))</w:t>
      </w:r>
    </w:p>
    <w:p w14:paraId="0C3532AB" w14:textId="77777777" w:rsidR="00FE6283" w:rsidRDefault="00FE6283" w:rsidP="00FE62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</w:p>
    <w:p w14:paraId="6FE57A5F" w14:textId="77777777" w:rsidR="00FE6283" w:rsidRDefault="00FE6283" w:rsidP="00FE62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08013"/>
          <w:sz w:val="20"/>
          <w:szCs w:val="20"/>
        </w:rPr>
        <w:t>%</w:t>
      </w:r>
      <w:r>
        <w:rPr>
          <w:rFonts w:ascii="Menlo" w:hAnsi="Menlo" w:cs="Menlo"/>
          <w:color w:val="008013"/>
          <w:sz w:val="20"/>
          <w:szCs w:val="20"/>
        </w:rPr>
        <w:t>矩阵</w:t>
      </w:r>
      <w:r>
        <w:rPr>
          <w:rFonts w:ascii="Menlo" w:hAnsi="Menlo" w:cs="Menlo"/>
          <w:color w:val="008013"/>
          <w:sz w:val="20"/>
          <w:szCs w:val="20"/>
        </w:rPr>
        <w:t xml:space="preserve"> B </w:t>
      </w:r>
      <w:r>
        <w:rPr>
          <w:rFonts w:ascii="Menlo" w:hAnsi="Menlo" w:cs="Menlo"/>
          <w:color w:val="008013"/>
          <w:sz w:val="20"/>
          <w:szCs w:val="20"/>
        </w:rPr>
        <w:t>的秩</w:t>
      </w:r>
    </w:p>
    <w:p w14:paraId="51948DD0" w14:textId="77777777" w:rsidR="00FE6283" w:rsidRDefault="00FE6283" w:rsidP="00FE62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rank(B)</w:t>
      </w:r>
    </w:p>
    <w:p w14:paraId="4B1155C7" w14:textId="77777777" w:rsidR="00FE6283" w:rsidRDefault="00FE6283" w:rsidP="00FE62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08013"/>
          <w:sz w:val="20"/>
          <w:szCs w:val="20"/>
        </w:rPr>
        <w:t>%</w:t>
      </w:r>
      <w:r>
        <w:rPr>
          <w:rFonts w:ascii="Menlo" w:hAnsi="Menlo" w:cs="Menlo"/>
          <w:color w:val="008013"/>
          <w:sz w:val="20"/>
          <w:szCs w:val="20"/>
        </w:rPr>
        <w:t>矩阵</w:t>
      </w:r>
      <w:r>
        <w:rPr>
          <w:rFonts w:ascii="Menlo" w:hAnsi="Menlo" w:cs="Menlo"/>
          <w:color w:val="008013"/>
          <w:sz w:val="20"/>
          <w:szCs w:val="20"/>
        </w:rPr>
        <w:t xml:space="preserve"> A </w:t>
      </w:r>
      <w:r>
        <w:rPr>
          <w:rFonts w:ascii="Menlo" w:hAnsi="Menlo" w:cs="Menlo"/>
          <w:color w:val="008013"/>
          <w:sz w:val="20"/>
          <w:szCs w:val="20"/>
        </w:rPr>
        <w:t>的行列式</w:t>
      </w:r>
    </w:p>
    <w:p w14:paraId="73149EBD" w14:textId="77777777" w:rsidR="00FE6283" w:rsidRDefault="00FE6283" w:rsidP="00FE62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det(B)</w:t>
      </w:r>
    </w:p>
    <w:p w14:paraId="791AA4A1" w14:textId="77777777" w:rsidR="00FE6283" w:rsidRDefault="00FE6283" w:rsidP="00FE62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08013"/>
          <w:sz w:val="20"/>
          <w:szCs w:val="20"/>
        </w:rPr>
        <w:t>%</w:t>
      </w:r>
      <w:r>
        <w:rPr>
          <w:rFonts w:ascii="Menlo" w:hAnsi="Menlo" w:cs="Menlo"/>
          <w:color w:val="008013"/>
          <w:sz w:val="20"/>
          <w:szCs w:val="20"/>
        </w:rPr>
        <w:t>矩阵</w:t>
      </w:r>
      <w:r>
        <w:rPr>
          <w:rFonts w:ascii="Menlo" w:hAnsi="Menlo" w:cs="Menlo"/>
          <w:color w:val="008013"/>
          <w:sz w:val="20"/>
          <w:szCs w:val="20"/>
        </w:rPr>
        <w:t xml:space="preserve"> A </w:t>
      </w:r>
      <w:r>
        <w:rPr>
          <w:rFonts w:ascii="Menlo" w:hAnsi="Menlo" w:cs="Menlo"/>
          <w:color w:val="008013"/>
          <w:sz w:val="20"/>
          <w:szCs w:val="20"/>
        </w:rPr>
        <w:t>的迹</w:t>
      </w:r>
    </w:p>
    <w:p w14:paraId="0E2AAAF4" w14:textId="77777777" w:rsidR="00FE6283" w:rsidRDefault="00FE6283" w:rsidP="00FE62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trace(B)</w:t>
      </w:r>
    </w:p>
    <w:p w14:paraId="15ED0CDD" w14:textId="77777777" w:rsidR="00FE6283" w:rsidRDefault="00FE6283" w:rsidP="00FE62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08013"/>
          <w:sz w:val="20"/>
          <w:szCs w:val="20"/>
        </w:rPr>
        <w:t>%</w:t>
      </w:r>
      <w:r>
        <w:rPr>
          <w:rFonts w:ascii="Menlo" w:hAnsi="Menlo" w:cs="Menlo"/>
          <w:color w:val="008013"/>
          <w:sz w:val="20"/>
          <w:szCs w:val="20"/>
        </w:rPr>
        <w:t>矩阵</w:t>
      </w:r>
      <w:r>
        <w:rPr>
          <w:rFonts w:ascii="Menlo" w:hAnsi="Menlo" w:cs="Menlo"/>
          <w:color w:val="008013"/>
          <w:sz w:val="20"/>
          <w:szCs w:val="20"/>
        </w:rPr>
        <w:t xml:space="preserve"> A </w:t>
      </w:r>
      <w:r>
        <w:rPr>
          <w:rFonts w:ascii="Menlo" w:hAnsi="Menlo" w:cs="Menlo"/>
          <w:color w:val="008013"/>
          <w:sz w:val="20"/>
          <w:szCs w:val="20"/>
        </w:rPr>
        <w:t>的逆矩阵</w:t>
      </w:r>
    </w:p>
    <w:p w14:paraId="421332EE" w14:textId="77777777" w:rsidR="00FE6283" w:rsidRDefault="00FE6283" w:rsidP="00FE62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spellStart"/>
      <w:r>
        <w:rPr>
          <w:rFonts w:ascii="Menlo" w:hAnsi="Menlo" w:cs="Menlo"/>
          <w:sz w:val="20"/>
          <w:szCs w:val="20"/>
        </w:rPr>
        <w:t>B_inv</w:t>
      </w:r>
      <w:proofErr w:type="spellEnd"/>
      <w:r>
        <w:rPr>
          <w:rFonts w:ascii="Menlo" w:hAnsi="Menlo" w:cs="Menlo"/>
          <w:sz w:val="20"/>
          <w:szCs w:val="20"/>
        </w:rPr>
        <w:t xml:space="preserve"> = inv(B)</w:t>
      </w:r>
    </w:p>
    <w:p w14:paraId="7595BA96" w14:textId="77777777" w:rsidR="00FE6283" w:rsidRDefault="00FE6283" w:rsidP="00FE62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08013"/>
          <w:sz w:val="20"/>
          <w:szCs w:val="20"/>
        </w:rPr>
        <w:t>%</w:t>
      </w:r>
      <w:r>
        <w:rPr>
          <w:rFonts w:ascii="Menlo" w:hAnsi="Menlo" w:cs="Menlo"/>
          <w:color w:val="008013"/>
          <w:sz w:val="20"/>
          <w:szCs w:val="20"/>
        </w:rPr>
        <w:t>验证逆矩阵</w:t>
      </w:r>
    </w:p>
    <w:p w14:paraId="0C23FC70" w14:textId="77777777" w:rsidR="00FE6283" w:rsidRDefault="00FE6283" w:rsidP="00FE62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gramStart"/>
      <w:r>
        <w:rPr>
          <w:rFonts w:ascii="Menlo" w:hAnsi="Menlo" w:cs="Menlo"/>
          <w:sz w:val="20"/>
          <w:szCs w:val="20"/>
        </w:rPr>
        <w:t>norm(</w:t>
      </w:r>
      <w:proofErr w:type="spellStart"/>
      <w:proofErr w:type="gramEnd"/>
      <w:r>
        <w:rPr>
          <w:rFonts w:ascii="Menlo" w:hAnsi="Menlo" w:cs="Menlo"/>
          <w:sz w:val="20"/>
          <w:szCs w:val="20"/>
        </w:rPr>
        <w:t>B_inv</w:t>
      </w:r>
      <w:proofErr w:type="spellEnd"/>
      <w:r>
        <w:rPr>
          <w:rFonts w:ascii="Menlo" w:hAnsi="Menlo" w:cs="Menlo"/>
          <w:sz w:val="20"/>
          <w:szCs w:val="20"/>
        </w:rPr>
        <w:t xml:space="preserve"> * B-eye(7))</w:t>
      </w:r>
    </w:p>
    <w:p w14:paraId="0F1B3836" w14:textId="224823D8" w:rsidR="001A7D9D" w:rsidRDefault="001A7D9D"/>
    <w:p w14:paraId="0AC3CD1A" w14:textId="6D2CBABD" w:rsidR="001A7D9D" w:rsidRDefault="001A7D9D">
      <w:r w:rsidRPr="001A7D9D">
        <w:rPr>
          <w:rFonts w:hint="eastAsia"/>
          <w:highlight w:val="yellow"/>
        </w:rPr>
        <w:t>R</w:t>
      </w:r>
      <w:r w:rsidRPr="001A7D9D">
        <w:rPr>
          <w:highlight w:val="yellow"/>
        </w:rPr>
        <w:t>esult:</w:t>
      </w:r>
    </w:p>
    <w:p w14:paraId="19386509" w14:textId="5F63F4EE" w:rsidR="00EF0F64" w:rsidRDefault="00EF0F64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>%矩阵 A 的秩</w:t>
      </w:r>
    </w:p>
    <w:p w14:paraId="31485215" w14:textId="73B2461B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proofErr w:type="spellStart"/>
      <w:r w:rsidRPr="00EF0F64">
        <w:rPr>
          <w:sz w:val="21"/>
          <w:szCs w:val="21"/>
        </w:rPr>
        <w:lastRenderedPageBreak/>
        <w:t>ans</w:t>
      </w:r>
      <w:proofErr w:type="spellEnd"/>
      <w:r w:rsidRPr="00EF0F64">
        <w:rPr>
          <w:sz w:val="21"/>
          <w:szCs w:val="21"/>
        </w:rPr>
        <w:t xml:space="preserve"> =</w:t>
      </w:r>
    </w:p>
    <w:p w14:paraId="3E81C559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</w:p>
    <w:p w14:paraId="137CB962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  7</w:t>
      </w:r>
    </w:p>
    <w:p w14:paraId="32E0941B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</w:p>
    <w:p w14:paraId="6C9EAFCA" w14:textId="751DE0AE" w:rsidR="001A7D9D" w:rsidRPr="00EF0F64" w:rsidRDefault="00EF0F64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>%矩阵 A 的行列式</w:t>
      </w:r>
    </w:p>
    <w:p w14:paraId="1ECACC60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proofErr w:type="spellStart"/>
      <w:r w:rsidRPr="00EF0F64">
        <w:rPr>
          <w:sz w:val="21"/>
          <w:szCs w:val="21"/>
        </w:rPr>
        <w:t>ans</w:t>
      </w:r>
      <w:proofErr w:type="spellEnd"/>
      <w:r w:rsidRPr="00EF0F64">
        <w:rPr>
          <w:sz w:val="21"/>
          <w:szCs w:val="21"/>
        </w:rPr>
        <w:t xml:space="preserve"> =</w:t>
      </w:r>
    </w:p>
    <w:p w14:paraId="650F393E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</w:p>
    <w:p w14:paraId="1413EC79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-3.5432e+04</w:t>
      </w:r>
    </w:p>
    <w:p w14:paraId="5B63957A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</w:p>
    <w:p w14:paraId="166A5A04" w14:textId="6569DBA9" w:rsidR="001A7D9D" w:rsidRPr="00EF0F64" w:rsidRDefault="00EF0F64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>%矩阵 A 的迹</w:t>
      </w:r>
    </w:p>
    <w:p w14:paraId="090C0620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proofErr w:type="spellStart"/>
      <w:r w:rsidRPr="00EF0F64">
        <w:rPr>
          <w:sz w:val="21"/>
          <w:szCs w:val="21"/>
        </w:rPr>
        <w:t>ans</w:t>
      </w:r>
      <w:proofErr w:type="spellEnd"/>
      <w:r w:rsidRPr="00EF0F64">
        <w:rPr>
          <w:sz w:val="21"/>
          <w:szCs w:val="21"/>
        </w:rPr>
        <w:t xml:space="preserve"> =</w:t>
      </w:r>
    </w:p>
    <w:p w14:paraId="2D53B5B8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</w:p>
    <w:p w14:paraId="7F6F213E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 27</w:t>
      </w:r>
    </w:p>
    <w:p w14:paraId="655B39B6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</w:p>
    <w:p w14:paraId="77C1F46C" w14:textId="6F3FDE9B" w:rsidR="001A7D9D" w:rsidRPr="00EF0F64" w:rsidRDefault="00EF0F64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>%矩阵 A 的逆矩阵</w:t>
      </w:r>
    </w:p>
    <w:p w14:paraId="66CAD65B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proofErr w:type="spellStart"/>
      <w:r w:rsidRPr="00EF0F64">
        <w:rPr>
          <w:sz w:val="21"/>
          <w:szCs w:val="21"/>
        </w:rPr>
        <w:t>A_inv</w:t>
      </w:r>
      <w:proofErr w:type="spellEnd"/>
      <w:r w:rsidRPr="00EF0F64">
        <w:rPr>
          <w:sz w:val="21"/>
          <w:szCs w:val="21"/>
        </w:rPr>
        <w:t xml:space="preserve"> =</w:t>
      </w:r>
    </w:p>
    <w:p w14:paraId="0E8E5C78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</w:p>
    <w:p w14:paraId="067E214B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 0.5186   -0.2612    0.3128   -0.3859    0.0391   -0.2886   -0.0402</w:t>
      </w:r>
    </w:p>
    <w:p w14:paraId="2FCFE87A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 0.7298    0.1735    0.2343   -0.3007   -0.1059   -0.3969   -0.1656</w:t>
      </w:r>
    </w:p>
    <w:p w14:paraId="56166CEE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-1.3574   -0.2625   -0.5826    0.6876    0.3476    0.5449    0.3635</w:t>
      </w:r>
    </w:p>
    <w:p w14:paraId="355DD3C8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 0.6226   -0.1103    0.2362   -0.3215   -0.1793   -0.1901   -0.0554</w:t>
      </w:r>
    </w:p>
    <w:p w14:paraId="6B927A04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-0.3479   -0.0501    0.0131    0.1821   -0.0143    0.1435    0.0885</w:t>
      </w:r>
    </w:p>
    <w:p w14:paraId="6D5FEDE7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 0.2134    0.1448    0.0062    0.0213   -0.1040    0.0484   -0.1893</w:t>
      </w:r>
    </w:p>
    <w:p w14:paraId="143699E7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-0.5207    0.2799   -0.1881    0.2413   -0.0010    0.2936    0.1008</w:t>
      </w:r>
    </w:p>
    <w:p w14:paraId="0DBAE473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</w:p>
    <w:p w14:paraId="55DAC5BA" w14:textId="196EBFCD" w:rsidR="001A7D9D" w:rsidRPr="00EF0F64" w:rsidRDefault="00EF0F64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>%验证逆矩阵</w:t>
      </w:r>
    </w:p>
    <w:p w14:paraId="4A0AC53D" w14:textId="77777777" w:rsidR="00EF0F64" w:rsidRPr="00EF0F64" w:rsidRDefault="00EF0F64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proofErr w:type="spellStart"/>
      <w:r w:rsidRPr="00EF0F64">
        <w:rPr>
          <w:sz w:val="21"/>
          <w:szCs w:val="21"/>
        </w:rPr>
        <w:t>ans</w:t>
      </w:r>
      <w:proofErr w:type="spellEnd"/>
      <w:r w:rsidRPr="00EF0F64">
        <w:rPr>
          <w:sz w:val="21"/>
          <w:szCs w:val="21"/>
        </w:rPr>
        <w:t xml:space="preserve"> =</w:t>
      </w:r>
    </w:p>
    <w:p w14:paraId="1A3DA2A2" w14:textId="77777777" w:rsidR="00EF0F64" w:rsidRPr="00EF0F64" w:rsidRDefault="00EF0F64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</w:p>
    <w:p w14:paraId="2DEA8CB3" w14:textId="4994E2CA" w:rsidR="001A7D9D" w:rsidRPr="00EF0F64" w:rsidRDefault="00EF0F64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3.0702e-15</w:t>
      </w:r>
    </w:p>
    <w:p w14:paraId="1A248A38" w14:textId="5ECF7BA5" w:rsidR="001A7D9D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</w:p>
    <w:p w14:paraId="7AF66A00" w14:textId="24D059A1" w:rsidR="001A7D9D" w:rsidRPr="00EF0F64" w:rsidRDefault="00EF0F64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%矩阵 </w:t>
      </w:r>
      <w:r>
        <w:rPr>
          <w:sz w:val="21"/>
          <w:szCs w:val="21"/>
        </w:rPr>
        <w:t>B</w:t>
      </w:r>
      <w:r w:rsidRPr="00EF0F64">
        <w:rPr>
          <w:sz w:val="21"/>
          <w:szCs w:val="21"/>
        </w:rPr>
        <w:t xml:space="preserve"> 的秩</w:t>
      </w:r>
    </w:p>
    <w:p w14:paraId="5A4D6D25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</w:p>
    <w:p w14:paraId="67611B0D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proofErr w:type="spellStart"/>
      <w:r w:rsidRPr="00EF0F64">
        <w:rPr>
          <w:sz w:val="21"/>
          <w:szCs w:val="21"/>
        </w:rPr>
        <w:t>ans</w:t>
      </w:r>
      <w:proofErr w:type="spellEnd"/>
      <w:r w:rsidRPr="00EF0F64">
        <w:rPr>
          <w:sz w:val="21"/>
          <w:szCs w:val="21"/>
        </w:rPr>
        <w:t xml:space="preserve"> =</w:t>
      </w:r>
    </w:p>
    <w:p w14:paraId="1357B02C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</w:p>
    <w:p w14:paraId="260E316C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  5</w:t>
      </w:r>
    </w:p>
    <w:p w14:paraId="098AC0DF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</w:p>
    <w:p w14:paraId="205DB1F5" w14:textId="78CBFBAB" w:rsidR="00EF0F64" w:rsidRPr="00EF0F64" w:rsidRDefault="00EF0F64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%矩阵 </w:t>
      </w:r>
      <w:r>
        <w:rPr>
          <w:sz w:val="21"/>
          <w:szCs w:val="21"/>
        </w:rPr>
        <w:t>B</w:t>
      </w:r>
      <w:r w:rsidRPr="00EF0F64">
        <w:rPr>
          <w:sz w:val="21"/>
          <w:szCs w:val="21"/>
        </w:rPr>
        <w:t xml:space="preserve"> 的行列式</w:t>
      </w:r>
    </w:p>
    <w:p w14:paraId="2B15ED2D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</w:p>
    <w:p w14:paraId="033899BD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proofErr w:type="spellStart"/>
      <w:r w:rsidRPr="00EF0F64">
        <w:rPr>
          <w:sz w:val="21"/>
          <w:szCs w:val="21"/>
        </w:rPr>
        <w:t>ans</w:t>
      </w:r>
      <w:proofErr w:type="spellEnd"/>
      <w:r w:rsidRPr="00EF0F64">
        <w:rPr>
          <w:sz w:val="21"/>
          <w:szCs w:val="21"/>
        </w:rPr>
        <w:t xml:space="preserve"> =</w:t>
      </w:r>
    </w:p>
    <w:p w14:paraId="2D6E9897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</w:p>
    <w:p w14:paraId="06E0A3CA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-7.2077e-26</w:t>
      </w:r>
    </w:p>
    <w:p w14:paraId="72F83912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</w:p>
    <w:p w14:paraId="37B26CB0" w14:textId="4F45630F" w:rsidR="001A7D9D" w:rsidRPr="00EF0F64" w:rsidRDefault="00EF0F64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%矩阵 </w:t>
      </w:r>
      <w:r>
        <w:rPr>
          <w:sz w:val="21"/>
          <w:szCs w:val="21"/>
        </w:rPr>
        <w:t>B</w:t>
      </w:r>
      <w:r w:rsidRPr="00EF0F64">
        <w:rPr>
          <w:sz w:val="21"/>
          <w:szCs w:val="21"/>
        </w:rPr>
        <w:t xml:space="preserve"> 的迹</w:t>
      </w:r>
    </w:p>
    <w:p w14:paraId="53006D3C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proofErr w:type="spellStart"/>
      <w:r w:rsidRPr="00EF0F64">
        <w:rPr>
          <w:sz w:val="21"/>
          <w:szCs w:val="21"/>
        </w:rPr>
        <w:t>ans</w:t>
      </w:r>
      <w:proofErr w:type="spellEnd"/>
      <w:r w:rsidRPr="00EF0F64">
        <w:rPr>
          <w:sz w:val="21"/>
          <w:szCs w:val="21"/>
        </w:rPr>
        <w:t xml:space="preserve"> =</w:t>
      </w:r>
    </w:p>
    <w:p w14:paraId="526B73B5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</w:p>
    <w:p w14:paraId="7F42C995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 26</w:t>
      </w:r>
    </w:p>
    <w:p w14:paraId="403C495F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</w:p>
    <w:p w14:paraId="63D79F3F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rFonts w:hint="eastAsia"/>
          <w:sz w:val="21"/>
          <w:szCs w:val="21"/>
        </w:rPr>
        <w:t xml:space="preserve">警告: 矩阵接近奇异值，或者缩放错误。结果可能不准确。RCOND =  1.080331e-17。 </w:t>
      </w:r>
    </w:p>
    <w:p w14:paraId="620516A4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rFonts w:hint="eastAsia"/>
          <w:sz w:val="21"/>
          <w:szCs w:val="21"/>
        </w:rPr>
        <w:t>&gt; 位置：ex3_2 (第 27 行)</w:t>
      </w:r>
    </w:p>
    <w:p w14:paraId="78427AD9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</w:t>
      </w:r>
    </w:p>
    <w:p w14:paraId="296FDEE7" w14:textId="708459C0" w:rsidR="001A7D9D" w:rsidRDefault="00EF0F64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%矩阵 </w:t>
      </w:r>
      <w:r>
        <w:rPr>
          <w:sz w:val="21"/>
          <w:szCs w:val="21"/>
        </w:rPr>
        <w:t>B</w:t>
      </w:r>
      <w:r w:rsidRPr="00EF0F64">
        <w:rPr>
          <w:sz w:val="21"/>
          <w:szCs w:val="21"/>
        </w:rPr>
        <w:t xml:space="preserve"> 的逆矩阵</w:t>
      </w:r>
    </w:p>
    <w:p w14:paraId="28A886BE" w14:textId="77777777" w:rsidR="00EF0F64" w:rsidRPr="00EF0F64" w:rsidRDefault="00EF0F64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</w:p>
    <w:p w14:paraId="43C7185D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proofErr w:type="spellStart"/>
      <w:r w:rsidRPr="00EF0F64">
        <w:rPr>
          <w:sz w:val="21"/>
          <w:szCs w:val="21"/>
        </w:rPr>
        <w:t>B_inv</w:t>
      </w:r>
      <w:proofErr w:type="spellEnd"/>
      <w:r w:rsidRPr="00EF0F64">
        <w:rPr>
          <w:sz w:val="21"/>
          <w:szCs w:val="21"/>
        </w:rPr>
        <w:t xml:space="preserve"> =</w:t>
      </w:r>
    </w:p>
    <w:p w14:paraId="47FE7676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</w:p>
    <w:p w14:paraId="08135C12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1.0e+14 *</w:t>
      </w:r>
    </w:p>
    <w:p w14:paraId="69BFD1CA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</w:p>
    <w:p w14:paraId="7EE01582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 0.7187    2.2891   -1.0780   -3.4336    1.1445    0.3593   -1.1445</w:t>
      </w:r>
    </w:p>
    <w:p w14:paraId="75A62857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-1.2510   -3.4750    1.8765    5.2125   -1.7375   -0.6255    1.7375</w:t>
      </w:r>
    </w:p>
    <w:p w14:paraId="02668539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 0.5323    1.6029   -0.7985   -2.4044    0.8015    0.2662   -0.8015</w:t>
      </w:r>
    </w:p>
    <w:p w14:paraId="321199AD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 1.1179    2.8658   -1.6769   -4.2986    1.4329    0.5590   -1.4329</w:t>
      </w:r>
    </w:p>
    <w:p w14:paraId="68413DA4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-2.7416   -4.7940    4.1123    7.1910   -2.3970   -1.3708    2.3970</w:t>
      </w:r>
    </w:p>
    <w:p w14:paraId="29E6AB79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-2.0229    2.0820    3.0343   -3.1231    1.0410   -1.0114   -1.0410</w:t>
      </w:r>
    </w:p>
    <w:p w14:paraId="114D1435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 2.7416    1.0410   -4.1123   -1.5615    0.5205    1.3708   -0.5205</w:t>
      </w:r>
    </w:p>
    <w:p w14:paraId="550CE129" w14:textId="77777777" w:rsidR="001A7D9D" w:rsidRPr="00EF0F64" w:rsidRDefault="001A7D9D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</w:p>
    <w:p w14:paraId="6A26CCAA" w14:textId="3E3B161F" w:rsidR="001A7D9D" w:rsidRDefault="00EF0F64" w:rsidP="00EF0F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>%验证逆矩阵</w:t>
      </w:r>
    </w:p>
    <w:p w14:paraId="5C8454FC" w14:textId="77777777" w:rsidR="00FE6283" w:rsidRPr="00FE6283" w:rsidRDefault="00FE6283" w:rsidP="00FE628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proofErr w:type="spellStart"/>
      <w:r w:rsidRPr="00FE6283">
        <w:rPr>
          <w:sz w:val="21"/>
          <w:szCs w:val="21"/>
        </w:rPr>
        <w:t>ans</w:t>
      </w:r>
      <w:proofErr w:type="spellEnd"/>
      <w:r w:rsidRPr="00FE6283">
        <w:rPr>
          <w:sz w:val="21"/>
          <w:szCs w:val="21"/>
        </w:rPr>
        <w:t xml:space="preserve"> =</w:t>
      </w:r>
    </w:p>
    <w:p w14:paraId="5BBD34CA" w14:textId="77777777" w:rsidR="00FE6283" w:rsidRPr="00FE6283" w:rsidRDefault="00FE6283" w:rsidP="00FE628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</w:p>
    <w:p w14:paraId="3CC6497E" w14:textId="049F2325" w:rsidR="00EF0F64" w:rsidRPr="00EF0F64" w:rsidRDefault="00FE6283" w:rsidP="00FE628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FE6283">
        <w:rPr>
          <w:sz w:val="21"/>
          <w:szCs w:val="21"/>
        </w:rPr>
        <w:t xml:space="preserve">    2.6886</w:t>
      </w:r>
    </w:p>
    <w:p w14:paraId="4FF65906" w14:textId="1BF0887B" w:rsidR="001A7D9D" w:rsidRDefault="001A7D9D" w:rsidP="001A7D9D">
      <w:r>
        <w:rPr>
          <w:rFonts w:hint="eastAsia"/>
        </w:rPr>
        <w:t>我们根据矩阵的秩可以判断，矩阵</w:t>
      </w:r>
      <w:r w:rsidR="000B361A">
        <w:rPr>
          <w:rFonts w:hint="eastAsia"/>
        </w:rPr>
        <w:t>A</w:t>
      </w:r>
      <w:r>
        <w:rPr>
          <w:rFonts w:hint="eastAsia"/>
        </w:rPr>
        <w:t>不是奇异矩阵，矩阵B是奇异矩阵。相应的，矩阵A的逆矩阵计算正确，矩阵B的逆矩阵计算不正确。</w:t>
      </w:r>
    </w:p>
    <w:p w14:paraId="476E50C4" w14:textId="77777777" w:rsidR="001A7D9D" w:rsidRDefault="001A7D9D" w:rsidP="001A7D9D"/>
    <w:p w14:paraId="4235AB34" w14:textId="77777777" w:rsidR="00663618" w:rsidRDefault="00663618">
      <w:pPr>
        <w:rPr>
          <w:rFonts w:ascii="仿宋_GB2312" w:eastAsia="仿宋_GB2312"/>
        </w:rPr>
      </w:pPr>
      <w:r>
        <w:rPr>
          <w:rFonts w:hint="eastAsia"/>
        </w:rPr>
        <w:t>3、试求出习题1中给出的A和B矩阵的特征多项式、特征值与特征向量，并对它们进行LU分解。</w:t>
      </w:r>
    </w:p>
    <w:p w14:paraId="1FF5B0A0" w14:textId="54387BD1" w:rsidR="00663618" w:rsidRDefault="000B361A">
      <w:r w:rsidRPr="00EF0F64">
        <w:rPr>
          <w:rFonts w:hint="eastAsia"/>
          <w:highlight w:val="yellow"/>
        </w:rPr>
        <w:t>C</w:t>
      </w:r>
      <w:r w:rsidRPr="00EF0F64">
        <w:rPr>
          <w:highlight w:val="yellow"/>
        </w:rPr>
        <w:t>ode:</w:t>
      </w:r>
    </w:p>
    <w:p w14:paraId="4CB7696C" w14:textId="77777777" w:rsidR="000B361A" w:rsidRDefault="000B361A" w:rsidP="000B361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spellStart"/>
      <w:proofErr w:type="gramStart"/>
      <w:r>
        <w:rPr>
          <w:rFonts w:ascii="Menlo" w:hAnsi="Menlo" w:cs="Menlo"/>
          <w:sz w:val="20"/>
          <w:szCs w:val="20"/>
        </w:rPr>
        <w:t>clc;clearvars</w:t>
      </w:r>
      <w:proofErr w:type="spellEnd"/>
      <w:proofErr w:type="gramEnd"/>
      <w:r>
        <w:rPr>
          <w:rFonts w:ascii="Menlo" w:hAnsi="Menlo" w:cs="Menlo"/>
          <w:sz w:val="20"/>
          <w:szCs w:val="20"/>
        </w:rPr>
        <w:t>;</w:t>
      </w:r>
    </w:p>
    <w:p w14:paraId="33543C9C" w14:textId="77777777" w:rsidR="000B361A" w:rsidRDefault="000B361A" w:rsidP="000B361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A = [5,7,6,5,1,6,5;2,3,1,0,0,1,4;6,4,2,0,6,4,4;3,9,6,3,6,6,</w:t>
      </w:r>
      <w:proofErr w:type="gramStart"/>
      <w:r>
        <w:rPr>
          <w:rFonts w:ascii="Menlo" w:hAnsi="Menlo" w:cs="Menlo"/>
          <w:sz w:val="20"/>
          <w:szCs w:val="20"/>
        </w:rPr>
        <w:t>2;</w:t>
      </w:r>
      <w:proofErr w:type="gramEnd"/>
    </w:p>
    <w:p w14:paraId="41A6077C" w14:textId="77777777" w:rsidR="000B361A" w:rsidRDefault="000B361A" w:rsidP="000B361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 xml:space="preserve">    10,7,6,0,0,7,7;7,2,4,4,0,7,7;4,8,6,7,2,1,7</w:t>
      </w:r>
      <w:proofErr w:type="gramStart"/>
      <w:r>
        <w:rPr>
          <w:rFonts w:ascii="Menlo" w:hAnsi="Menlo" w:cs="Menlo"/>
          <w:sz w:val="20"/>
          <w:szCs w:val="20"/>
        </w:rPr>
        <w:t>];</w:t>
      </w:r>
      <w:proofErr w:type="gramEnd"/>
    </w:p>
    <w:p w14:paraId="1979FF95" w14:textId="77777777" w:rsidR="000B361A" w:rsidRDefault="000B361A" w:rsidP="000B361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B = [3,5,5,0,1,2,3;3,2,5,4,6,2,5;1,2,1,1,3,4,6;3,5,1,5,2,1,</w:t>
      </w:r>
      <w:proofErr w:type="gramStart"/>
      <w:r>
        <w:rPr>
          <w:rFonts w:ascii="Menlo" w:hAnsi="Menlo" w:cs="Menlo"/>
          <w:sz w:val="20"/>
          <w:szCs w:val="20"/>
        </w:rPr>
        <w:t>2;</w:t>
      </w:r>
      <w:proofErr w:type="gramEnd"/>
    </w:p>
    <w:p w14:paraId="784EC14E" w14:textId="77777777" w:rsidR="000B361A" w:rsidRDefault="000B361A" w:rsidP="000B361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 xml:space="preserve">    4,1,0,1,2,0,</w:t>
      </w:r>
      <w:proofErr w:type="gramStart"/>
      <w:r>
        <w:rPr>
          <w:rFonts w:ascii="Menlo" w:hAnsi="Menlo" w:cs="Menlo"/>
          <w:sz w:val="20"/>
          <w:szCs w:val="20"/>
        </w:rPr>
        <w:t>1;-</w:t>
      </w:r>
      <w:proofErr w:type="gramEnd"/>
      <w:r>
        <w:rPr>
          <w:rFonts w:ascii="Menlo" w:hAnsi="Menlo" w:cs="Menlo"/>
          <w:sz w:val="20"/>
          <w:szCs w:val="20"/>
        </w:rPr>
        <w:t>3,-4,-7,3,7,8,12;1,-10,7,-6,8,1,5];</w:t>
      </w:r>
    </w:p>
    <w:p w14:paraId="005AC6CD" w14:textId="77777777" w:rsidR="000B361A" w:rsidRDefault="000B361A" w:rsidP="000B361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</w:p>
    <w:p w14:paraId="35894485" w14:textId="77777777" w:rsidR="000B361A" w:rsidRDefault="000B361A" w:rsidP="000B361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08013"/>
          <w:sz w:val="20"/>
          <w:szCs w:val="20"/>
        </w:rPr>
        <w:t>%</w:t>
      </w:r>
      <w:r>
        <w:rPr>
          <w:rFonts w:ascii="Menlo" w:hAnsi="Menlo" w:cs="Menlo"/>
          <w:color w:val="008013"/>
          <w:sz w:val="20"/>
          <w:szCs w:val="20"/>
        </w:rPr>
        <w:t>矩阵</w:t>
      </w:r>
      <w:r>
        <w:rPr>
          <w:rFonts w:ascii="Menlo" w:hAnsi="Menlo" w:cs="Menlo"/>
          <w:color w:val="008013"/>
          <w:sz w:val="20"/>
          <w:szCs w:val="20"/>
        </w:rPr>
        <w:t xml:space="preserve"> A </w:t>
      </w:r>
      <w:r>
        <w:rPr>
          <w:rFonts w:ascii="Menlo" w:hAnsi="Menlo" w:cs="Menlo"/>
          <w:color w:val="008013"/>
          <w:sz w:val="20"/>
          <w:szCs w:val="20"/>
        </w:rPr>
        <w:t>的特征多项式</w:t>
      </w:r>
    </w:p>
    <w:p w14:paraId="6E1675EF" w14:textId="77777777" w:rsidR="000B361A" w:rsidRDefault="000B361A" w:rsidP="000B361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spellStart"/>
      <w:r>
        <w:rPr>
          <w:rFonts w:ascii="Menlo" w:hAnsi="Menlo" w:cs="Menlo"/>
          <w:sz w:val="20"/>
          <w:szCs w:val="20"/>
        </w:rPr>
        <w:t>charpoly</w:t>
      </w:r>
      <w:proofErr w:type="spellEnd"/>
      <w:r>
        <w:rPr>
          <w:rFonts w:ascii="Menlo" w:hAnsi="Menlo" w:cs="Menlo"/>
          <w:sz w:val="20"/>
          <w:szCs w:val="20"/>
        </w:rPr>
        <w:t>(</w:t>
      </w:r>
      <w:proofErr w:type="spellStart"/>
      <w:r>
        <w:rPr>
          <w:rFonts w:ascii="Menlo" w:hAnsi="Menlo" w:cs="Menlo"/>
          <w:sz w:val="20"/>
          <w:szCs w:val="20"/>
        </w:rPr>
        <w:t>sym</w:t>
      </w:r>
      <w:proofErr w:type="spellEnd"/>
      <w:r>
        <w:rPr>
          <w:rFonts w:ascii="Menlo" w:hAnsi="Menlo" w:cs="Menlo"/>
          <w:sz w:val="20"/>
          <w:szCs w:val="20"/>
        </w:rPr>
        <w:t>(A))</w:t>
      </w:r>
    </w:p>
    <w:p w14:paraId="6EB75552" w14:textId="77777777" w:rsidR="000B361A" w:rsidRDefault="000B361A" w:rsidP="000B361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08013"/>
          <w:sz w:val="20"/>
          <w:szCs w:val="20"/>
        </w:rPr>
        <w:t>%</w:t>
      </w:r>
      <w:r>
        <w:rPr>
          <w:rFonts w:ascii="Menlo" w:hAnsi="Menlo" w:cs="Menlo"/>
          <w:color w:val="008013"/>
          <w:sz w:val="20"/>
          <w:szCs w:val="20"/>
        </w:rPr>
        <w:t>矩阵</w:t>
      </w:r>
      <w:r>
        <w:rPr>
          <w:rFonts w:ascii="Menlo" w:hAnsi="Menlo" w:cs="Menlo"/>
          <w:color w:val="008013"/>
          <w:sz w:val="20"/>
          <w:szCs w:val="20"/>
        </w:rPr>
        <w:t xml:space="preserve"> A </w:t>
      </w:r>
      <w:r>
        <w:rPr>
          <w:rFonts w:ascii="Menlo" w:hAnsi="Menlo" w:cs="Menlo"/>
          <w:color w:val="008013"/>
          <w:sz w:val="20"/>
          <w:szCs w:val="20"/>
        </w:rPr>
        <w:t>的特征值、特征向量</w:t>
      </w:r>
    </w:p>
    <w:p w14:paraId="0A51229A" w14:textId="77777777" w:rsidR="000B361A" w:rsidRDefault="000B361A" w:rsidP="000B361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[</w:t>
      </w:r>
      <w:proofErr w:type="spellStart"/>
      <w:r>
        <w:rPr>
          <w:rFonts w:ascii="Menlo" w:hAnsi="Menlo" w:cs="Menlo"/>
          <w:sz w:val="20"/>
          <w:szCs w:val="20"/>
        </w:rPr>
        <w:t>e_</w:t>
      </w:r>
      <w:proofErr w:type="gramStart"/>
      <w:r>
        <w:rPr>
          <w:rFonts w:ascii="Menlo" w:hAnsi="Menlo" w:cs="Menlo"/>
          <w:sz w:val="20"/>
          <w:szCs w:val="20"/>
        </w:rPr>
        <w:t>A,V</w:t>
      </w:r>
      <w:proofErr w:type="gramEnd"/>
      <w:r>
        <w:rPr>
          <w:rFonts w:ascii="Menlo" w:hAnsi="Menlo" w:cs="Menlo"/>
          <w:sz w:val="20"/>
          <w:szCs w:val="20"/>
        </w:rPr>
        <w:t>_A</w:t>
      </w:r>
      <w:proofErr w:type="spellEnd"/>
      <w:r>
        <w:rPr>
          <w:rFonts w:ascii="Menlo" w:hAnsi="Menlo" w:cs="Menlo"/>
          <w:sz w:val="20"/>
          <w:szCs w:val="20"/>
        </w:rPr>
        <w:t xml:space="preserve">] = </w:t>
      </w:r>
      <w:proofErr w:type="spellStart"/>
      <w:r>
        <w:rPr>
          <w:rFonts w:ascii="Menlo" w:hAnsi="Menlo" w:cs="Menlo"/>
          <w:sz w:val="20"/>
          <w:szCs w:val="20"/>
        </w:rPr>
        <w:t>eig</w:t>
      </w:r>
      <w:proofErr w:type="spellEnd"/>
      <w:r>
        <w:rPr>
          <w:rFonts w:ascii="Menlo" w:hAnsi="Menlo" w:cs="Menlo"/>
          <w:sz w:val="20"/>
          <w:szCs w:val="20"/>
        </w:rPr>
        <w:t>(A);</w:t>
      </w:r>
    </w:p>
    <w:p w14:paraId="65A93281" w14:textId="77777777" w:rsidR="000B361A" w:rsidRDefault="000B361A" w:rsidP="000B361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spellStart"/>
      <w:r>
        <w:rPr>
          <w:rFonts w:ascii="Menlo" w:hAnsi="Menlo" w:cs="Menlo"/>
          <w:sz w:val="20"/>
          <w:szCs w:val="20"/>
        </w:rPr>
        <w:t>e_</w:t>
      </w:r>
      <w:proofErr w:type="gramStart"/>
      <w:r>
        <w:rPr>
          <w:rFonts w:ascii="Menlo" w:hAnsi="Menlo" w:cs="Menlo"/>
          <w:sz w:val="20"/>
          <w:szCs w:val="20"/>
        </w:rPr>
        <w:t>A,V</w:t>
      </w:r>
      <w:proofErr w:type="gramEnd"/>
      <w:r>
        <w:rPr>
          <w:rFonts w:ascii="Menlo" w:hAnsi="Menlo" w:cs="Menlo"/>
          <w:sz w:val="20"/>
          <w:szCs w:val="20"/>
        </w:rPr>
        <w:t>_A</w:t>
      </w:r>
      <w:proofErr w:type="spellEnd"/>
    </w:p>
    <w:p w14:paraId="2703606C" w14:textId="77777777" w:rsidR="000B361A" w:rsidRDefault="000B361A" w:rsidP="000B361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08013"/>
          <w:sz w:val="20"/>
          <w:szCs w:val="20"/>
        </w:rPr>
        <w:t>%</w:t>
      </w:r>
      <w:r>
        <w:rPr>
          <w:rFonts w:ascii="Menlo" w:hAnsi="Menlo" w:cs="Menlo"/>
          <w:color w:val="008013"/>
          <w:sz w:val="20"/>
          <w:szCs w:val="20"/>
        </w:rPr>
        <w:t>矩阵</w:t>
      </w:r>
      <w:r>
        <w:rPr>
          <w:rFonts w:ascii="Menlo" w:hAnsi="Menlo" w:cs="Menlo"/>
          <w:color w:val="008013"/>
          <w:sz w:val="20"/>
          <w:szCs w:val="20"/>
        </w:rPr>
        <w:t xml:space="preserve"> A </w:t>
      </w:r>
      <w:r>
        <w:rPr>
          <w:rFonts w:ascii="Menlo" w:hAnsi="Menlo" w:cs="Menlo"/>
          <w:color w:val="008013"/>
          <w:sz w:val="20"/>
          <w:szCs w:val="20"/>
        </w:rPr>
        <w:t>的</w:t>
      </w:r>
      <w:r>
        <w:rPr>
          <w:rFonts w:ascii="Menlo" w:hAnsi="Menlo" w:cs="Menlo"/>
          <w:color w:val="008013"/>
          <w:sz w:val="20"/>
          <w:szCs w:val="20"/>
        </w:rPr>
        <w:t xml:space="preserve"> LU </w:t>
      </w:r>
      <w:r>
        <w:rPr>
          <w:rFonts w:ascii="Menlo" w:hAnsi="Menlo" w:cs="Menlo"/>
          <w:color w:val="008013"/>
          <w:sz w:val="20"/>
          <w:szCs w:val="20"/>
        </w:rPr>
        <w:t>分解</w:t>
      </w:r>
    </w:p>
    <w:p w14:paraId="4796D5BE" w14:textId="77777777" w:rsidR="000B361A" w:rsidRDefault="000B361A" w:rsidP="000B361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[</w:t>
      </w:r>
      <w:proofErr w:type="spellStart"/>
      <w:r>
        <w:rPr>
          <w:rFonts w:ascii="Menlo" w:hAnsi="Menlo" w:cs="Menlo"/>
          <w:sz w:val="20"/>
          <w:szCs w:val="20"/>
        </w:rPr>
        <w:t>L_</w:t>
      </w:r>
      <w:proofErr w:type="gramStart"/>
      <w:r>
        <w:rPr>
          <w:rFonts w:ascii="Menlo" w:hAnsi="Menlo" w:cs="Menlo"/>
          <w:sz w:val="20"/>
          <w:szCs w:val="20"/>
        </w:rPr>
        <w:t>A,U</w:t>
      </w:r>
      <w:proofErr w:type="gramEnd"/>
      <w:r>
        <w:rPr>
          <w:rFonts w:ascii="Menlo" w:hAnsi="Menlo" w:cs="Menlo"/>
          <w:sz w:val="20"/>
          <w:szCs w:val="20"/>
        </w:rPr>
        <w:t>_A,p_A</w:t>
      </w:r>
      <w:proofErr w:type="spellEnd"/>
      <w:r>
        <w:rPr>
          <w:rFonts w:ascii="Menlo" w:hAnsi="Menlo" w:cs="Menlo"/>
          <w:sz w:val="20"/>
          <w:szCs w:val="20"/>
        </w:rPr>
        <w:t xml:space="preserve">] = </w:t>
      </w:r>
      <w:proofErr w:type="spellStart"/>
      <w:r>
        <w:rPr>
          <w:rFonts w:ascii="Menlo" w:hAnsi="Menlo" w:cs="Menlo"/>
          <w:sz w:val="20"/>
          <w:szCs w:val="20"/>
        </w:rPr>
        <w:t>lu</w:t>
      </w:r>
      <w:proofErr w:type="spellEnd"/>
      <w:r>
        <w:rPr>
          <w:rFonts w:ascii="Menlo" w:hAnsi="Menlo" w:cs="Menlo"/>
          <w:sz w:val="20"/>
          <w:szCs w:val="20"/>
        </w:rPr>
        <w:t>(A);</w:t>
      </w:r>
    </w:p>
    <w:p w14:paraId="0092B0F2" w14:textId="40A077D1" w:rsidR="000B361A" w:rsidRDefault="000B361A" w:rsidP="000B361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L_</w:t>
      </w:r>
      <w:proofErr w:type="gramStart"/>
      <w:r>
        <w:rPr>
          <w:rFonts w:ascii="Menlo" w:hAnsi="Menlo" w:cs="Menlo"/>
          <w:sz w:val="20"/>
          <w:szCs w:val="20"/>
        </w:rPr>
        <w:t>A,U</w:t>
      </w:r>
      <w:proofErr w:type="gramEnd"/>
      <w:r>
        <w:rPr>
          <w:rFonts w:ascii="Menlo" w:hAnsi="Menlo" w:cs="Menlo"/>
          <w:sz w:val="20"/>
          <w:szCs w:val="20"/>
        </w:rPr>
        <w:t>_A</w:t>
      </w:r>
    </w:p>
    <w:p w14:paraId="169ADC01" w14:textId="77777777" w:rsidR="000B361A" w:rsidRDefault="000B361A" w:rsidP="000B361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</w:p>
    <w:p w14:paraId="4DF6CCA8" w14:textId="77777777" w:rsidR="000B361A" w:rsidRDefault="000B361A" w:rsidP="000B361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08013"/>
          <w:sz w:val="20"/>
          <w:szCs w:val="20"/>
        </w:rPr>
        <w:t>%</w:t>
      </w:r>
      <w:r>
        <w:rPr>
          <w:rFonts w:ascii="Menlo" w:hAnsi="Menlo" w:cs="Menlo"/>
          <w:color w:val="008013"/>
          <w:sz w:val="20"/>
          <w:szCs w:val="20"/>
        </w:rPr>
        <w:t>矩阵</w:t>
      </w:r>
      <w:r>
        <w:rPr>
          <w:rFonts w:ascii="Menlo" w:hAnsi="Menlo" w:cs="Menlo"/>
          <w:color w:val="008013"/>
          <w:sz w:val="20"/>
          <w:szCs w:val="20"/>
        </w:rPr>
        <w:t xml:space="preserve"> B </w:t>
      </w:r>
      <w:r>
        <w:rPr>
          <w:rFonts w:ascii="Menlo" w:hAnsi="Menlo" w:cs="Menlo"/>
          <w:color w:val="008013"/>
          <w:sz w:val="20"/>
          <w:szCs w:val="20"/>
        </w:rPr>
        <w:t>的特征多项式</w:t>
      </w:r>
    </w:p>
    <w:p w14:paraId="10163A83" w14:textId="77777777" w:rsidR="000B361A" w:rsidRDefault="000B361A" w:rsidP="000B361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spellStart"/>
      <w:r>
        <w:rPr>
          <w:rFonts w:ascii="Menlo" w:hAnsi="Menlo" w:cs="Menlo"/>
          <w:sz w:val="20"/>
          <w:szCs w:val="20"/>
        </w:rPr>
        <w:t>charpoly</w:t>
      </w:r>
      <w:proofErr w:type="spellEnd"/>
      <w:r>
        <w:rPr>
          <w:rFonts w:ascii="Menlo" w:hAnsi="Menlo" w:cs="Menlo"/>
          <w:sz w:val="20"/>
          <w:szCs w:val="20"/>
        </w:rPr>
        <w:t>(</w:t>
      </w:r>
      <w:proofErr w:type="spellStart"/>
      <w:r>
        <w:rPr>
          <w:rFonts w:ascii="Menlo" w:hAnsi="Menlo" w:cs="Menlo"/>
          <w:sz w:val="20"/>
          <w:szCs w:val="20"/>
        </w:rPr>
        <w:t>sym</w:t>
      </w:r>
      <w:proofErr w:type="spellEnd"/>
      <w:r>
        <w:rPr>
          <w:rFonts w:ascii="Menlo" w:hAnsi="Menlo" w:cs="Menlo"/>
          <w:sz w:val="20"/>
          <w:szCs w:val="20"/>
        </w:rPr>
        <w:t>(B))</w:t>
      </w:r>
    </w:p>
    <w:p w14:paraId="3FCF7DEB" w14:textId="77777777" w:rsidR="000B361A" w:rsidRDefault="000B361A" w:rsidP="000B361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08013"/>
          <w:sz w:val="20"/>
          <w:szCs w:val="20"/>
        </w:rPr>
        <w:t>%</w:t>
      </w:r>
      <w:r>
        <w:rPr>
          <w:rFonts w:ascii="Menlo" w:hAnsi="Menlo" w:cs="Menlo"/>
          <w:color w:val="008013"/>
          <w:sz w:val="20"/>
          <w:szCs w:val="20"/>
        </w:rPr>
        <w:t>矩阵</w:t>
      </w:r>
      <w:r>
        <w:rPr>
          <w:rFonts w:ascii="Menlo" w:hAnsi="Menlo" w:cs="Menlo"/>
          <w:color w:val="008013"/>
          <w:sz w:val="20"/>
          <w:szCs w:val="20"/>
        </w:rPr>
        <w:t xml:space="preserve"> B </w:t>
      </w:r>
      <w:r>
        <w:rPr>
          <w:rFonts w:ascii="Menlo" w:hAnsi="Menlo" w:cs="Menlo"/>
          <w:color w:val="008013"/>
          <w:sz w:val="20"/>
          <w:szCs w:val="20"/>
        </w:rPr>
        <w:t>的特征值、特征向量</w:t>
      </w:r>
    </w:p>
    <w:p w14:paraId="161E8168" w14:textId="77777777" w:rsidR="000B361A" w:rsidRDefault="000B361A" w:rsidP="000B361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lastRenderedPageBreak/>
        <w:t>[</w:t>
      </w:r>
      <w:proofErr w:type="spellStart"/>
      <w:r>
        <w:rPr>
          <w:rFonts w:ascii="Menlo" w:hAnsi="Menlo" w:cs="Menlo"/>
          <w:sz w:val="20"/>
          <w:szCs w:val="20"/>
        </w:rPr>
        <w:t>e_</w:t>
      </w:r>
      <w:proofErr w:type="gramStart"/>
      <w:r>
        <w:rPr>
          <w:rFonts w:ascii="Menlo" w:hAnsi="Menlo" w:cs="Menlo"/>
          <w:sz w:val="20"/>
          <w:szCs w:val="20"/>
        </w:rPr>
        <w:t>B,V</w:t>
      </w:r>
      <w:proofErr w:type="gramEnd"/>
      <w:r>
        <w:rPr>
          <w:rFonts w:ascii="Menlo" w:hAnsi="Menlo" w:cs="Menlo"/>
          <w:sz w:val="20"/>
          <w:szCs w:val="20"/>
        </w:rPr>
        <w:t>_B</w:t>
      </w:r>
      <w:proofErr w:type="spellEnd"/>
      <w:r>
        <w:rPr>
          <w:rFonts w:ascii="Menlo" w:hAnsi="Menlo" w:cs="Menlo"/>
          <w:sz w:val="20"/>
          <w:szCs w:val="20"/>
        </w:rPr>
        <w:t xml:space="preserve">] = </w:t>
      </w:r>
      <w:proofErr w:type="spellStart"/>
      <w:r>
        <w:rPr>
          <w:rFonts w:ascii="Menlo" w:hAnsi="Menlo" w:cs="Menlo"/>
          <w:sz w:val="20"/>
          <w:szCs w:val="20"/>
        </w:rPr>
        <w:t>eig</w:t>
      </w:r>
      <w:proofErr w:type="spellEnd"/>
      <w:r>
        <w:rPr>
          <w:rFonts w:ascii="Menlo" w:hAnsi="Menlo" w:cs="Menlo"/>
          <w:sz w:val="20"/>
          <w:szCs w:val="20"/>
        </w:rPr>
        <w:t>(B);</w:t>
      </w:r>
    </w:p>
    <w:p w14:paraId="2B572EE0" w14:textId="77777777" w:rsidR="000B361A" w:rsidRDefault="000B361A" w:rsidP="000B361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spellStart"/>
      <w:r>
        <w:rPr>
          <w:rFonts w:ascii="Menlo" w:hAnsi="Menlo" w:cs="Menlo"/>
          <w:sz w:val="20"/>
          <w:szCs w:val="20"/>
        </w:rPr>
        <w:t>e_</w:t>
      </w:r>
      <w:proofErr w:type="gramStart"/>
      <w:r>
        <w:rPr>
          <w:rFonts w:ascii="Menlo" w:hAnsi="Menlo" w:cs="Menlo"/>
          <w:sz w:val="20"/>
          <w:szCs w:val="20"/>
        </w:rPr>
        <w:t>B,V</w:t>
      </w:r>
      <w:proofErr w:type="gramEnd"/>
      <w:r>
        <w:rPr>
          <w:rFonts w:ascii="Menlo" w:hAnsi="Menlo" w:cs="Menlo"/>
          <w:sz w:val="20"/>
          <w:szCs w:val="20"/>
        </w:rPr>
        <w:t>_B</w:t>
      </w:r>
      <w:proofErr w:type="spellEnd"/>
    </w:p>
    <w:p w14:paraId="4AAE14C7" w14:textId="77777777" w:rsidR="000B361A" w:rsidRDefault="000B361A" w:rsidP="000B361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08013"/>
          <w:sz w:val="20"/>
          <w:szCs w:val="20"/>
        </w:rPr>
        <w:t>%</w:t>
      </w:r>
      <w:r>
        <w:rPr>
          <w:rFonts w:ascii="Menlo" w:hAnsi="Menlo" w:cs="Menlo"/>
          <w:color w:val="008013"/>
          <w:sz w:val="20"/>
          <w:szCs w:val="20"/>
        </w:rPr>
        <w:t>矩阵</w:t>
      </w:r>
      <w:r>
        <w:rPr>
          <w:rFonts w:ascii="Menlo" w:hAnsi="Menlo" w:cs="Menlo"/>
          <w:color w:val="008013"/>
          <w:sz w:val="20"/>
          <w:szCs w:val="20"/>
        </w:rPr>
        <w:t xml:space="preserve"> B </w:t>
      </w:r>
      <w:r>
        <w:rPr>
          <w:rFonts w:ascii="Menlo" w:hAnsi="Menlo" w:cs="Menlo"/>
          <w:color w:val="008013"/>
          <w:sz w:val="20"/>
          <w:szCs w:val="20"/>
        </w:rPr>
        <w:t>的</w:t>
      </w:r>
      <w:r>
        <w:rPr>
          <w:rFonts w:ascii="Menlo" w:hAnsi="Menlo" w:cs="Menlo"/>
          <w:color w:val="008013"/>
          <w:sz w:val="20"/>
          <w:szCs w:val="20"/>
        </w:rPr>
        <w:t xml:space="preserve"> LU </w:t>
      </w:r>
      <w:r>
        <w:rPr>
          <w:rFonts w:ascii="Menlo" w:hAnsi="Menlo" w:cs="Menlo"/>
          <w:color w:val="008013"/>
          <w:sz w:val="20"/>
          <w:szCs w:val="20"/>
        </w:rPr>
        <w:t>分解</w:t>
      </w:r>
    </w:p>
    <w:p w14:paraId="135FE220" w14:textId="77777777" w:rsidR="000B361A" w:rsidRDefault="000B361A" w:rsidP="000B361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[</w:t>
      </w:r>
      <w:proofErr w:type="spellStart"/>
      <w:r>
        <w:rPr>
          <w:rFonts w:ascii="Menlo" w:hAnsi="Menlo" w:cs="Menlo"/>
          <w:sz w:val="20"/>
          <w:szCs w:val="20"/>
        </w:rPr>
        <w:t>L_</w:t>
      </w:r>
      <w:proofErr w:type="gramStart"/>
      <w:r>
        <w:rPr>
          <w:rFonts w:ascii="Menlo" w:hAnsi="Menlo" w:cs="Menlo"/>
          <w:sz w:val="20"/>
          <w:szCs w:val="20"/>
        </w:rPr>
        <w:t>B,U</w:t>
      </w:r>
      <w:proofErr w:type="gramEnd"/>
      <w:r>
        <w:rPr>
          <w:rFonts w:ascii="Menlo" w:hAnsi="Menlo" w:cs="Menlo"/>
          <w:sz w:val="20"/>
          <w:szCs w:val="20"/>
        </w:rPr>
        <w:t>_B,p</w:t>
      </w:r>
      <w:proofErr w:type="spellEnd"/>
      <w:r>
        <w:rPr>
          <w:rFonts w:ascii="Menlo" w:hAnsi="Menlo" w:cs="Menlo"/>
          <w:sz w:val="20"/>
          <w:szCs w:val="20"/>
        </w:rPr>
        <w:t xml:space="preserve">] = </w:t>
      </w:r>
      <w:proofErr w:type="spellStart"/>
      <w:r>
        <w:rPr>
          <w:rFonts w:ascii="Menlo" w:hAnsi="Menlo" w:cs="Menlo"/>
          <w:sz w:val="20"/>
          <w:szCs w:val="20"/>
        </w:rPr>
        <w:t>lu</w:t>
      </w:r>
      <w:proofErr w:type="spellEnd"/>
      <w:r>
        <w:rPr>
          <w:rFonts w:ascii="Menlo" w:hAnsi="Menlo" w:cs="Menlo"/>
          <w:sz w:val="20"/>
          <w:szCs w:val="20"/>
        </w:rPr>
        <w:t>(B);</w:t>
      </w:r>
    </w:p>
    <w:p w14:paraId="60729235" w14:textId="77777777" w:rsidR="000B361A" w:rsidRDefault="000B361A" w:rsidP="000B361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L_</w:t>
      </w:r>
      <w:proofErr w:type="gramStart"/>
      <w:r>
        <w:rPr>
          <w:rFonts w:ascii="Menlo" w:hAnsi="Menlo" w:cs="Menlo"/>
          <w:sz w:val="20"/>
          <w:szCs w:val="20"/>
        </w:rPr>
        <w:t>B,U</w:t>
      </w:r>
      <w:proofErr w:type="gramEnd"/>
      <w:r>
        <w:rPr>
          <w:rFonts w:ascii="Menlo" w:hAnsi="Menlo" w:cs="Menlo"/>
          <w:sz w:val="20"/>
          <w:szCs w:val="20"/>
        </w:rPr>
        <w:t>_B</w:t>
      </w:r>
    </w:p>
    <w:p w14:paraId="15F2DE97" w14:textId="2151FC48" w:rsidR="000B361A" w:rsidRDefault="000B361A"/>
    <w:p w14:paraId="61481D30" w14:textId="7DFE27F7" w:rsidR="000B361A" w:rsidRDefault="000B361A">
      <w:r w:rsidRPr="00EF0F64">
        <w:rPr>
          <w:rFonts w:hint="eastAsia"/>
          <w:highlight w:val="yellow"/>
        </w:rPr>
        <w:t>R</w:t>
      </w:r>
      <w:r w:rsidRPr="00EF0F64">
        <w:rPr>
          <w:highlight w:val="yellow"/>
        </w:rPr>
        <w:t>esult:</w:t>
      </w:r>
    </w:p>
    <w:p w14:paraId="1A503D3F" w14:textId="79652163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rPr>
          <w:rFonts w:hint="eastAsia"/>
        </w:rPr>
        <w:t>%特征多项式</w:t>
      </w:r>
    </w:p>
    <w:p w14:paraId="3901FCF8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ans</w:t>
      </w:r>
      <w:proofErr w:type="spellEnd"/>
      <w:r>
        <w:t xml:space="preserve"> =</w:t>
      </w:r>
    </w:p>
    <w:p w14:paraId="1C529A46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27F543A7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[1, -27, -18, -1000, 3018, 24129, 2731, 35432]</w:t>
      </w:r>
    </w:p>
    <w:p w14:paraId="07311771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015CFF41" w14:textId="14899AA3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rPr>
          <w:rFonts w:hint="eastAsia"/>
        </w:rPr>
        <w:t>%</w:t>
      </w:r>
      <w:r>
        <w:t xml:space="preserve"> </w:t>
      </w:r>
      <w:r>
        <w:rPr>
          <w:rFonts w:hint="eastAsia"/>
        </w:rPr>
        <w:t>特征向量</w:t>
      </w:r>
    </w:p>
    <w:p w14:paraId="67B912BD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e_A</w:t>
      </w:r>
      <w:proofErr w:type="spellEnd"/>
      <w:r>
        <w:t xml:space="preserve"> =</w:t>
      </w:r>
    </w:p>
    <w:p w14:paraId="4210CA5B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</w:p>
    <w:p w14:paraId="192FE75E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列 1 至 3</w:t>
      </w:r>
    </w:p>
    <w:p w14:paraId="5DCBC09C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</w:p>
    <w:p w14:paraId="6CA91B1A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0.4166 + 0.0000i   0.0385 - 0.1349i   0.0385 + 0.1349i</w:t>
      </w:r>
    </w:p>
    <w:p w14:paraId="2E81AD02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0.1249 + </w:t>
      </w:r>
      <w:proofErr w:type="gramStart"/>
      <w:r>
        <w:t>0.0000i  -</w:t>
      </w:r>
      <w:proofErr w:type="gramEnd"/>
      <w:r>
        <w:t>0.1426 + 0.1548i  -0.1426 - 0.1548i</w:t>
      </w:r>
    </w:p>
    <w:p w14:paraId="3FD6E33E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0.3357 + 0.0000i   0.2001 + 0.2826i   0.2001 - 0.2826i</w:t>
      </w:r>
    </w:p>
    <w:p w14:paraId="31D8A03C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0.4034 + 0.0000i   0.6021 + 0.0000i   0.6021 + 0.0000i</w:t>
      </w:r>
    </w:p>
    <w:p w14:paraId="5E87E80D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0.4462 + </w:t>
      </w:r>
      <w:proofErr w:type="gramStart"/>
      <w:r>
        <w:t>0.0000i  -</w:t>
      </w:r>
      <w:proofErr w:type="gramEnd"/>
      <w:r>
        <w:t>0.1147 + 0.3618i  -0.1147 - 0.3618i</w:t>
      </w:r>
    </w:p>
    <w:p w14:paraId="1EDE14CA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0.4137 + </w:t>
      </w:r>
      <w:proofErr w:type="gramStart"/>
      <w:r>
        <w:t>0.0000i  -</w:t>
      </w:r>
      <w:proofErr w:type="gramEnd"/>
      <w:r>
        <w:t>0.3247 + 0.0374i  -0.3247 - 0.0374i</w:t>
      </w:r>
    </w:p>
    <w:p w14:paraId="48D04999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0.4064 + </w:t>
      </w:r>
      <w:proofErr w:type="gramStart"/>
      <w:r>
        <w:t>0.0000i  -</w:t>
      </w:r>
      <w:proofErr w:type="gramEnd"/>
      <w:r>
        <w:t>0.0929 - 0.4405i  -0.0929 + 0.4405i</w:t>
      </w:r>
    </w:p>
    <w:p w14:paraId="79A43F9B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</w:p>
    <w:p w14:paraId="2D291306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列 4 至 6</w:t>
      </w:r>
    </w:p>
    <w:p w14:paraId="1BCB8E72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</w:p>
    <w:p w14:paraId="6B2466E8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0.3888 + </w:t>
      </w:r>
      <w:proofErr w:type="gramStart"/>
      <w:r>
        <w:t>0.0000i  -</w:t>
      </w:r>
      <w:proofErr w:type="gramEnd"/>
      <w:r>
        <w:t>0.2542 + 0.3398i  -0.2542 - 0.3398i</w:t>
      </w:r>
    </w:p>
    <w:p w14:paraId="6E8CB4A9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-0.0123 + </w:t>
      </w:r>
      <w:proofErr w:type="gramStart"/>
      <w:r>
        <w:t>0.0000i  -</w:t>
      </w:r>
      <w:proofErr w:type="gramEnd"/>
      <w:r>
        <w:t>0.3717 - 0.0529i  -0.3717 + 0.0529i</w:t>
      </w:r>
    </w:p>
    <w:p w14:paraId="26FBA444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-0.7801 + 0.0000i   0.6241 + 0.0000i   0.6241 + 0.0000i</w:t>
      </w:r>
    </w:p>
    <w:p w14:paraId="1ED99BB2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0.2996 + </w:t>
      </w:r>
      <w:proofErr w:type="gramStart"/>
      <w:r>
        <w:t>0.0000i  -</w:t>
      </w:r>
      <w:proofErr w:type="gramEnd"/>
      <w:r>
        <w:t>0.2558 + 0.1058i  -0.2558 - 0.1058i</w:t>
      </w:r>
    </w:p>
    <w:p w14:paraId="1D36D116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0.3704 + 0.0000i   0.1728 + 0.0865i   0.1728 - 0.0865i</w:t>
      </w:r>
    </w:p>
    <w:p w14:paraId="5AFFEF2A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-0.1053 + </w:t>
      </w:r>
      <w:proofErr w:type="gramStart"/>
      <w:r>
        <w:t>0.0000i  -</w:t>
      </w:r>
      <w:proofErr w:type="gramEnd"/>
      <w:r>
        <w:t>0.1023 - 0.2178i  -0.1023 + 0.2178i</w:t>
      </w:r>
    </w:p>
    <w:p w14:paraId="2787049D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0.0469 + 0.0000i   0.2885 - 0.1854i   0.2885 + 0.1854i</w:t>
      </w:r>
    </w:p>
    <w:p w14:paraId="01C8B329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</w:p>
    <w:p w14:paraId="0B8DE13F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列 7</w:t>
      </w:r>
    </w:p>
    <w:p w14:paraId="5D06EDF4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</w:p>
    <w:p w14:paraId="6DE37FB9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-0.2543 + 0.0000i</w:t>
      </w:r>
    </w:p>
    <w:p w14:paraId="4BA7C1CF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0.4548 + 0.0000i</w:t>
      </w:r>
    </w:p>
    <w:p w14:paraId="7DC307B9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-0.1545 + 0.0000i</w:t>
      </w:r>
    </w:p>
    <w:p w14:paraId="3E0C4921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-0.2834 + 0.0000i</w:t>
      </w:r>
    </w:p>
    <w:p w14:paraId="785E59D1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-0.1041 + 0.0000i</w:t>
      </w:r>
    </w:p>
    <w:p w14:paraId="56A8972B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-0.5703 + 0.0000i</w:t>
      </w:r>
    </w:p>
    <w:p w14:paraId="1CBC2A5C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0.5368 + 0.0000i</w:t>
      </w:r>
    </w:p>
    <w:p w14:paraId="79B1C7D0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</w:p>
    <w:p w14:paraId="344B5FD6" w14:textId="6804AEA5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rPr>
          <w:rFonts w:hint="eastAsia"/>
        </w:rPr>
        <w:t>%</w:t>
      </w:r>
      <w:r>
        <w:t xml:space="preserve"> </w:t>
      </w:r>
      <w:r>
        <w:rPr>
          <w:rFonts w:hint="eastAsia"/>
        </w:rPr>
        <w:t>特征值</w:t>
      </w:r>
    </w:p>
    <w:p w14:paraId="4AA87686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lastRenderedPageBreak/>
        <w:t>V_A =</w:t>
      </w:r>
    </w:p>
    <w:p w14:paraId="3BD7CE18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</w:p>
    <w:p w14:paraId="610A3945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列 1 至 3</w:t>
      </w:r>
    </w:p>
    <w:p w14:paraId="60440200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</w:p>
    <w:p w14:paraId="2C0DB675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28.6796 + 0.0000i   0.0000 + 0.0000i   0.0000 + 0.0000i</w:t>
      </w:r>
    </w:p>
    <w:p w14:paraId="251D7508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0.0000 + </w:t>
      </w:r>
      <w:proofErr w:type="gramStart"/>
      <w:r>
        <w:t>0.0000i  -</w:t>
      </w:r>
      <w:proofErr w:type="gramEnd"/>
      <w:r>
        <w:t>1.6337 + 6.9741i   0.0000 + 0.0000i</w:t>
      </w:r>
    </w:p>
    <w:p w14:paraId="761F752A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0.0000 + 0.0000i   0.0000 + </w:t>
      </w:r>
      <w:proofErr w:type="gramStart"/>
      <w:r>
        <w:t>0.0000i  -</w:t>
      </w:r>
      <w:proofErr w:type="gramEnd"/>
      <w:r>
        <w:t>1.6337 - 6.9741i</w:t>
      </w:r>
    </w:p>
    <w:p w14:paraId="2FDED47B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0.0000 + 0.0000i   0.0000 + 0.0000i   0.0000 + 0.0000i</w:t>
      </w:r>
    </w:p>
    <w:p w14:paraId="128A2EDB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0.0000 + 0.0000i   0.0000 + 0.0000i   0.0000 + 0.0000i</w:t>
      </w:r>
    </w:p>
    <w:p w14:paraId="5A343590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0.0000 + 0.0000i   0.0000 + 0.0000i   0.0000 + 0.0000i</w:t>
      </w:r>
    </w:p>
    <w:p w14:paraId="1FF7C362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0.0000 + 0.0000i   0.0000 + 0.0000i   0.0000 + 0.0000i</w:t>
      </w:r>
    </w:p>
    <w:p w14:paraId="7F0F59EB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</w:p>
    <w:p w14:paraId="0AF98BFA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列 4 至 6</w:t>
      </w:r>
    </w:p>
    <w:p w14:paraId="227BB630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</w:p>
    <w:p w14:paraId="7F090409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0.0000 + 0.0000i   0.0000 + 0.0000i   0.0000 + 0.0000i</w:t>
      </w:r>
    </w:p>
    <w:p w14:paraId="17ECBABE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0.0000 + 0.0000i   0.0000 + 0.0000i   0.0000 + 0.0000i</w:t>
      </w:r>
    </w:p>
    <w:p w14:paraId="6FC4CD08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0.0000 + 0.0000i   0.0000 + 0.0000i   0.0000 + 0.0000i</w:t>
      </w:r>
    </w:p>
    <w:p w14:paraId="6BFAAD15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-3.4766 + 0.0000i   0.0000 + 0.0000i   0.0000 + 0.0000i</w:t>
      </w:r>
    </w:p>
    <w:p w14:paraId="0ACEDE2B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0.0000 + 0.0000i   0.0275 + 1.1755i   0.0000 + 0.0000i</w:t>
      </w:r>
    </w:p>
    <w:p w14:paraId="3D2DBB83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0.0000 + 0.0000i   0.0000 + 0.0000i   0.0275 - 1.1755i</w:t>
      </w:r>
    </w:p>
    <w:p w14:paraId="1E7F6AA8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0.0000 + 0.0000i   0.0000 + 0.0000i   0.0000 + 0.0000i</w:t>
      </w:r>
    </w:p>
    <w:p w14:paraId="192B6F3F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</w:p>
    <w:p w14:paraId="325790EA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列 7</w:t>
      </w:r>
    </w:p>
    <w:p w14:paraId="645F305B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</w:p>
    <w:p w14:paraId="32CEFA9C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0.0000 + 0.0000i</w:t>
      </w:r>
    </w:p>
    <w:p w14:paraId="49710D8F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0.0000 + 0.0000i</w:t>
      </w:r>
    </w:p>
    <w:p w14:paraId="11220D74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0.0000 + 0.0000i</w:t>
      </w:r>
    </w:p>
    <w:p w14:paraId="626AE132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0.0000 + 0.0000i</w:t>
      </w:r>
    </w:p>
    <w:p w14:paraId="394E3500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0.0000 + 0.0000i</w:t>
      </w:r>
    </w:p>
    <w:p w14:paraId="085401D1" w14:textId="7777777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0.0000 + 0.0000i</w:t>
      </w:r>
    </w:p>
    <w:p w14:paraId="3BDD0110" w14:textId="1C436497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5.0094 + 0.0000i</w:t>
      </w:r>
    </w:p>
    <w:p w14:paraId="6076A302" w14:textId="095FF9F6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rPr>
          <w:rFonts w:hint="eastAsia"/>
        </w:rPr>
        <w:t>%</w:t>
      </w:r>
      <w:r>
        <w:t xml:space="preserve"> </w:t>
      </w:r>
      <w:r>
        <w:rPr>
          <w:rFonts w:hint="eastAsia"/>
        </w:rPr>
        <w:t>LU</w:t>
      </w:r>
      <w:r>
        <w:t xml:space="preserve"> </w:t>
      </w:r>
      <w:r>
        <w:rPr>
          <w:rFonts w:hint="eastAsia"/>
        </w:rPr>
        <w:t>分解</w:t>
      </w:r>
    </w:p>
    <w:p w14:paraId="1679A58C" w14:textId="77777777" w:rsidR="000B361A" w:rsidRP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0B361A">
        <w:rPr>
          <w:sz w:val="21"/>
          <w:szCs w:val="21"/>
        </w:rPr>
        <w:t>L_A =</w:t>
      </w:r>
    </w:p>
    <w:p w14:paraId="53D09B70" w14:textId="77777777" w:rsidR="000B361A" w:rsidRP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</w:p>
    <w:p w14:paraId="04E7FEA5" w14:textId="77777777" w:rsidR="000B361A" w:rsidRP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0B361A">
        <w:rPr>
          <w:sz w:val="21"/>
          <w:szCs w:val="21"/>
        </w:rPr>
        <w:t xml:space="preserve">    1.0000         0         0         0         0         0         0</w:t>
      </w:r>
    </w:p>
    <w:p w14:paraId="5320A315" w14:textId="77777777" w:rsidR="000B361A" w:rsidRP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0B361A">
        <w:rPr>
          <w:sz w:val="21"/>
          <w:szCs w:val="21"/>
        </w:rPr>
        <w:t xml:space="preserve">    0.3000    1.0000         0         0         0         0         0</w:t>
      </w:r>
    </w:p>
    <w:p w14:paraId="261D3DBD" w14:textId="77777777" w:rsidR="000B361A" w:rsidRP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0B361A">
        <w:rPr>
          <w:sz w:val="21"/>
          <w:szCs w:val="21"/>
        </w:rPr>
        <w:t xml:space="preserve">    0.7000   -0.4203    1.0000         0         0         0         0</w:t>
      </w:r>
    </w:p>
    <w:p w14:paraId="4AD63EB8" w14:textId="77777777" w:rsidR="000B361A" w:rsidRP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0B361A">
        <w:rPr>
          <w:sz w:val="21"/>
          <w:szCs w:val="21"/>
        </w:rPr>
        <w:t xml:space="preserve">    0.6000   -0.0290   -0.9444    1.0000         0         0         0</w:t>
      </w:r>
    </w:p>
    <w:p w14:paraId="1831087D" w14:textId="77777777" w:rsidR="000B361A" w:rsidRP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0B361A">
        <w:rPr>
          <w:sz w:val="21"/>
          <w:szCs w:val="21"/>
        </w:rPr>
        <w:t xml:space="preserve">    0.4000    0.7536    0.2778    0.6484    1.0000         0         0</w:t>
      </w:r>
    </w:p>
    <w:p w14:paraId="2C1F6F9D" w14:textId="77777777" w:rsidR="000B361A" w:rsidRP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0B361A">
        <w:rPr>
          <w:sz w:val="21"/>
          <w:szCs w:val="21"/>
        </w:rPr>
        <w:t xml:space="preserve">    0.2000    0.2319   -0.7500    0.6429    0.5702    1.0000         0</w:t>
      </w:r>
    </w:p>
    <w:p w14:paraId="4D09A975" w14:textId="77777777" w:rsidR="000B361A" w:rsidRP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0B361A">
        <w:rPr>
          <w:sz w:val="21"/>
          <w:szCs w:val="21"/>
        </w:rPr>
        <w:t xml:space="preserve">    0.5000    0.5072    0.5556    0.1099    0.5000    0.5376    1.0000</w:t>
      </w:r>
    </w:p>
    <w:p w14:paraId="06B6DC07" w14:textId="77777777" w:rsidR="000B361A" w:rsidRP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</w:p>
    <w:p w14:paraId="3023A8F3" w14:textId="77777777" w:rsidR="000B361A" w:rsidRP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</w:p>
    <w:p w14:paraId="631532CA" w14:textId="77777777" w:rsidR="000B361A" w:rsidRP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0B361A">
        <w:rPr>
          <w:sz w:val="21"/>
          <w:szCs w:val="21"/>
        </w:rPr>
        <w:t>U_A =</w:t>
      </w:r>
    </w:p>
    <w:p w14:paraId="3F4A5848" w14:textId="77777777" w:rsidR="000B361A" w:rsidRP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</w:p>
    <w:p w14:paraId="2229A763" w14:textId="77777777" w:rsidR="000B361A" w:rsidRP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0B361A">
        <w:rPr>
          <w:sz w:val="21"/>
          <w:szCs w:val="21"/>
        </w:rPr>
        <w:t xml:space="preserve">   10.0000    7.0000    6.0000         0         0    7.0000    7.0000</w:t>
      </w:r>
    </w:p>
    <w:p w14:paraId="330743A7" w14:textId="77777777" w:rsidR="000B361A" w:rsidRP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0B361A">
        <w:rPr>
          <w:sz w:val="21"/>
          <w:szCs w:val="21"/>
        </w:rPr>
        <w:lastRenderedPageBreak/>
        <w:t xml:space="preserve">         0    6.9000    4.2000    3.0000    6.0000    3.9000   -0.1000</w:t>
      </w:r>
    </w:p>
    <w:p w14:paraId="38BB2A78" w14:textId="77777777" w:rsidR="000B361A" w:rsidRP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0B361A">
        <w:rPr>
          <w:sz w:val="21"/>
          <w:szCs w:val="21"/>
        </w:rPr>
        <w:t xml:space="preserve">         0         0    1.5652    5.2609    2.5217    3.7391    2.0580</w:t>
      </w:r>
    </w:p>
    <w:p w14:paraId="7F591E66" w14:textId="77777777" w:rsidR="000B361A" w:rsidRP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0B361A">
        <w:rPr>
          <w:sz w:val="21"/>
          <w:szCs w:val="21"/>
        </w:rPr>
        <w:t xml:space="preserve">         0         0         0    5.0556    8.5556    3.4444    1.7407</w:t>
      </w:r>
    </w:p>
    <w:p w14:paraId="18F022F9" w14:textId="77777777" w:rsidR="000B361A" w:rsidRP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0B361A">
        <w:rPr>
          <w:sz w:val="21"/>
          <w:szCs w:val="21"/>
        </w:rPr>
        <w:t xml:space="preserve">         0         0         0         0   -8.7692   -8.0110    2.5751</w:t>
      </w:r>
    </w:p>
    <w:p w14:paraId="4F7A5DEF" w14:textId="77777777" w:rsidR="000B361A" w:rsidRP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0B361A">
        <w:rPr>
          <w:sz w:val="21"/>
          <w:szCs w:val="21"/>
        </w:rPr>
        <w:t xml:space="preserve">         0         0         0         0         0    3.8534    1.5794</w:t>
      </w:r>
    </w:p>
    <w:p w14:paraId="1A6E1614" w14:textId="5492C086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0B361A">
        <w:rPr>
          <w:sz w:val="21"/>
          <w:szCs w:val="21"/>
        </w:rPr>
        <w:t xml:space="preserve">         0         0         0         0         0         0   -1.9204</w:t>
      </w:r>
    </w:p>
    <w:p w14:paraId="1CF0C945" w14:textId="0D5FC51D" w:rsidR="000B361A" w:rsidRDefault="000B361A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</w:p>
    <w:p w14:paraId="2E199598" w14:textId="4772A7D2" w:rsid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>
        <w:rPr>
          <w:rFonts w:hint="eastAsia"/>
          <w:sz w:val="21"/>
          <w:szCs w:val="21"/>
        </w:rPr>
        <w:t>%特征多项式</w:t>
      </w:r>
    </w:p>
    <w:p w14:paraId="706E1FFB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proofErr w:type="spellStart"/>
      <w:r w:rsidRPr="00EF0F64">
        <w:rPr>
          <w:sz w:val="21"/>
          <w:szCs w:val="21"/>
        </w:rPr>
        <w:t>ans</w:t>
      </w:r>
      <w:proofErr w:type="spellEnd"/>
      <w:r w:rsidRPr="00EF0F64">
        <w:rPr>
          <w:sz w:val="21"/>
          <w:szCs w:val="21"/>
        </w:rPr>
        <w:t xml:space="preserve"> =</w:t>
      </w:r>
    </w:p>
    <w:p w14:paraId="4BCDC7CF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</w:t>
      </w:r>
    </w:p>
    <w:p w14:paraId="30773222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>[1, -26, 245, -593, 1702, 12192, 0, 0]</w:t>
      </w:r>
    </w:p>
    <w:p w14:paraId="67CB0556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</w:t>
      </w:r>
    </w:p>
    <w:p w14:paraId="72989CEA" w14:textId="2163BC05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>
        <w:rPr>
          <w:rFonts w:hint="eastAsia"/>
          <w:sz w:val="21"/>
          <w:szCs w:val="21"/>
        </w:rPr>
        <w:t>%特征向量</w:t>
      </w:r>
    </w:p>
    <w:p w14:paraId="63C8B3B1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proofErr w:type="spellStart"/>
      <w:r w:rsidRPr="00EF0F64">
        <w:rPr>
          <w:sz w:val="21"/>
          <w:szCs w:val="21"/>
        </w:rPr>
        <w:t>e_B</w:t>
      </w:r>
      <w:proofErr w:type="spellEnd"/>
      <w:r w:rsidRPr="00EF0F64">
        <w:rPr>
          <w:sz w:val="21"/>
          <w:szCs w:val="21"/>
        </w:rPr>
        <w:t xml:space="preserve"> =</w:t>
      </w:r>
    </w:p>
    <w:p w14:paraId="25A282B7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</w:p>
    <w:p w14:paraId="667D7228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列 1 至 3</w:t>
      </w:r>
    </w:p>
    <w:p w14:paraId="759153E7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</w:p>
    <w:p w14:paraId="634CA9EB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0.0306 - 0.3831i   0.0306 + </w:t>
      </w:r>
      <w:proofErr w:type="gramStart"/>
      <w:r w:rsidRPr="00EF0F64">
        <w:rPr>
          <w:sz w:val="21"/>
          <w:szCs w:val="21"/>
        </w:rPr>
        <w:t>0.3831i  -</w:t>
      </w:r>
      <w:proofErr w:type="gramEnd"/>
      <w:r w:rsidRPr="00EF0F64">
        <w:rPr>
          <w:sz w:val="21"/>
          <w:szCs w:val="21"/>
        </w:rPr>
        <w:t>0.1431 - 0.2811i</w:t>
      </w:r>
    </w:p>
    <w:p w14:paraId="0F1F96E2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-0.0138 - </w:t>
      </w:r>
      <w:proofErr w:type="gramStart"/>
      <w:r w:rsidRPr="00EF0F64">
        <w:rPr>
          <w:sz w:val="21"/>
          <w:szCs w:val="21"/>
        </w:rPr>
        <w:t>0.4299i  -</w:t>
      </w:r>
      <w:proofErr w:type="gramEnd"/>
      <w:r w:rsidRPr="00EF0F64">
        <w:rPr>
          <w:sz w:val="21"/>
          <w:szCs w:val="21"/>
        </w:rPr>
        <w:t>0.0138 + 0.4299i  -0.0257 + 0.0616i</w:t>
      </w:r>
    </w:p>
    <w:p w14:paraId="49EC0EE7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0.1817 - 0.2554i   0.1817 + 0.2554i   0.1802 - 0.1874i</w:t>
      </w:r>
    </w:p>
    <w:p w14:paraId="0004939B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-0.1582 - </w:t>
      </w:r>
      <w:proofErr w:type="gramStart"/>
      <w:r w:rsidRPr="00EF0F64">
        <w:rPr>
          <w:sz w:val="21"/>
          <w:szCs w:val="21"/>
        </w:rPr>
        <w:t>0.3661i  -</w:t>
      </w:r>
      <w:proofErr w:type="gramEnd"/>
      <w:r w:rsidRPr="00EF0F64">
        <w:rPr>
          <w:sz w:val="21"/>
          <w:szCs w:val="21"/>
        </w:rPr>
        <w:t>0.1582 + 0.3661i   0.0014 + 0.0928i</w:t>
      </w:r>
    </w:p>
    <w:p w14:paraId="4A9F5310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-0.0772 - </w:t>
      </w:r>
      <w:proofErr w:type="gramStart"/>
      <w:r w:rsidRPr="00EF0F64">
        <w:rPr>
          <w:sz w:val="21"/>
          <w:szCs w:val="21"/>
        </w:rPr>
        <w:t>0.1682i  -</w:t>
      </w:r>
      <w:proofErr w:type="gramEnd"/>
      <w:r w:rsidRPr="00EF0F64">
        <w:rPr>
          <w:sz w:val="21"/>
          <w:szCs w:val="21"/>
        </w:rPr>
        <w:t>0.0772 + 0.1682i  -0.1943 + 0.1869i</w:t>
      </w:r>
    </w:p>
    <w:p w14:paraId="5D4257AA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0.4838 + 0.0000i   0.4838 + 0.0000i   0.8268 + 0.0000i</w:t>
      </w:r>
    </w:p>
    <w:p w14:paraId="552A0E11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0.3697 + 0.0701i   0.3697 - </w:t>
      </w:r>
      <w:proofErr w:type="gramStart"/>
      <w:r w:rsidRPr="00EF0F64">
        <w:rPr>
          <w:sz w:val="21"/>
          <w:szCs w:val="21"/>
        </w:rPr>
        <w:t>0.0701i  -</w:t>
      </w:r>
      <w:proofErr w:type="gramEnd"/>
      <w:r w:rsidRPr="00EF0F64">
        <w:rPr>
          <w:sz w:val="21"/>
          <w:szCs w:val="21"/>
        </w:rPr>
        <w:t>0.2500 + 0.0316i</w:t>
      </w:r>
    </w:p>
    <w:p w14:paraId="496A7EF0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</w:p>
    <w:p w14:paraId="15949216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列 4 至 6</w:t>
      </w:r>
    </w:p>
    <w:p w14:paraId="7FB501BF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</w:p>
    <w:p w14:paraId="5E10FF96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-0.1431 + 0.2811i   0.0205 + 0.0000i   0.0099 + 0.0000i</w:t>
      </w:r>
    </w:p>
    <w:p w14:paraId="4D29F96E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-0.0257 - </w:t>
      </w:r>
      <w:proofErr w:type="gramStart"/>
      <w:r w:rsidRPr="00EF0F64">
        <w:rPr>
          <w:sz w:val="21"/>
          <w:szCs w:val="21"/>
        </w:rPr>
        <w:t>0.0616i  -</w:t>
      </w:r>
      <w:proofErr w:type="gramEnd"/>
      <w:r w:rsidRPr="00EF0F64">
        <w:rPr>
          <w:sz w:val="21"/>
          <w:szCs w:val="21"/>
        </w:rPr>
        <w:t>0.1918 + 0.0000i  -0.0567 + 0.0000i</w:t>
      </w:r>
    </w:p>
    <w:p w14:paraId="5E52C5EE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0.1802 + 0.1874i   0.2432 + 0.0000i   0.0145 + 0.0000i</w:t>
      </w:r>
    </w:p>
    <w:p w14:paraId="2880148D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0.0014 - 0.0928i   0.1273 + 0.0000i   0.0692 + 0.0000i</w:t>
      </w:r>
    </w:p>
    <w:p w14:paraId="54A13DF0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-0.1943 - 0.1869i   0.1376 + </w:t>
      </w:r>
      <w:proofErr w:type="gramStart"/>
      <w:r w:rsidRPr="00EF0F64">
        <w:rPr>
          <w:sz w:val="21"/>
          <w:szCs w:val="21"/>
        </w:rPr>
        <w:t>0.0000i  -</w:t>
      </w:r>
      <w:proofErr w:type="gramEnd"/>
      <w:r w:rsidRPr="00EF0F64">
        <w:rPr>
          <w:sz w:val="21"/>
          <w:szCs w:val="21"/>
        </w:rPr>
        <w:t>0.3427 + 0.0000i</w:t>
      </w:r>
    </w:p>
    <w:p w14:paraId="48D1FC6D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0.8268 + 0.0000i   0.6887 + </w:t>
      </w:r>
      <w:proofErr w:type="gramStart"/>
      <w:r w:rsidRPr="00EF0F64">
        <w:rPr>
          <w:sz w:val="21"/>
          <w:szCs w:val="21"/>
        </w:rPr>
        <w:t>0.0000i  -</w:t>
      </w:r>
      <w:proofErr w:type="gramEnd"/>
      <w:r w:rsidRPr="00EF0F64">
        <w:rPr>
          <w:sz w:val="21"/>
          <w:szCs w:val="21"/>
        </w:rPr>
        <w:t>0.6879 + 0.0000i</w:t>
      </w:r>
    </w:p>
    <w:p w14:paraId="3ACDAC14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-0.2500 - </w:t>
      </w:r>
      <w:proofErr w:type="gramStart"/>
      <w:r w:rsidRPr="00EF0F64">
        <w:rPr>
          <w:sz w:val="21"/>
          <w:szCs w:val="21"/>
        </w:rPr>
        <w:t>0.0316i  -</w:t>
      </w:r>
      <w:proofErr w:type="gramEnd"/>
      <w:r w:rsidRPr="00EF0F64">
        <w:rPr>
          <w:sz w:val="21"/>
          <w:szCs w:val="21"/>
        </w:rPr>
        <w:t>0.6279 + 0.0000i   0.6333 + 0.0000i</w:t>
      </w:r>
    </w:p>
    <w:p w14:paraId="7F4F43DE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</w:p>
    <w:p w14:paraId="1EEB9C3A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列 7</w:t>
      </w:r>
    </w:p>
    <w:p w14:paraId="4FD52B38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</w:p>
    <w:p w14:paraId="3FE7EE7E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-0.2499 + 0.0000i</w:t>
      </w:r>
    </w:p>
    <w:p w14:paraId="3FB527DF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0.3501 + 0.0000i</w:t>
      </w:r>
    </w:p>
    <w:p w14:paraId="23C77685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-0.1697 + 0.0000i</w:t>
      </w:r>
    </w:p>
    <w:p w14:paraId="361AA45C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-0.2729 + 0.0000i</w:t>
      </w:r>
    </w:p>
    <w:p w14:paraId="3720214F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0.2968 + 0.0000i</w:t>
      </w:r>
    </w:p>
    <w:p w14:paraId="66AA9CE7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-0.7179 + 0.0000i</w:t>
      </w:r>
    </w:p>
    <w:p w14:paraId="3A523584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0.3290 + 0.0000i</w:t>
      </w:r>
    </w:p>
    <w:p w14:paraId="7EDBDC7F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</w:p>
    <w:p w14:paraId="53A6E248" w14:textId="12C25838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>
        <w:rPr>
          <w:rFonts w:hint="eastAsia"/>
          <w:sz w:val="21"/>
          <w:szCs w:val="21"/>
        </w:rPr>
        <w:t>%特征值</w:t>
      </w:r>
    </w:p>
    <w:p w14:paraId="4443BE98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lastRenderedPageBreak/>
        <w:t>V_B =</w:t>
      </w:r>
    </w:p>
    <w:p w14:paraId="75F3B045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</w:p>
    <w:p w14:paraId="20BE4C37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列 1 至 3</w:t>
      </w:r>
    </w:p>
    <w:p w14:paraId="3F7EAB47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</w:p>
    <w:p w14:paraId="797D9FB3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12.3669 + 6.6610i   0.0000 + 0.0000i   0.0000 + 0.0000i</w:t>
      </w:r>
    </w:p>
    <w:p w14:paraId="63649F38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0.0000 + </w:t>
      </w:r>
      <w:proofErr w:type="gramStart"/>
      <w:r w:rsidRPr="00EF0F64">
        <w:rPr>
          <w:sz w:val="21"/>
          <w:szCs w:val="21"/>
        </w:rPr>
        <w:t>0.0000i  12.3669</w:t>
      </w:r>
      <w:proofErr w:type="gramEnd"/>
      <w:r w:rsidRPr="00EF0F64">
        <w:rPr>
          <w:sz w:val="21"/>
          <w:szCs w:val="21"/>
        </w:rPr>
        <w:t xml:space="preserve"> - 6.6610i   0.0000 + 0.0000i</w:t>
      </w:r>
    </w:p>
    <w:p w14:paraId="263D17AA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0.0000 + 0.0000i   0.0000 + 0.0000i   1.8504 + 4.6859i</w:t>
      </w:r>
    </w:p>
    <w:p w14:paraId="10C192F4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0.0000 + 0.0000i   0.0000 + 0.0000i   0.0000 + 0.0000i</w:t>
      </w:r>
    </w:p>
    <w:p w14:paraId="6D2F44F9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0.0000 + 0.0000i   0.0000 + 0.0000i   0.0000 + 0.0000i</w:t>
      </w:r>
    </w:p>
    <w:p w14:paraId="4975F659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0.0000 + 0.0000i   0.0000 + 0.0000i   0.0000 + 0.0000i</w:t>
      </w:r>
    </w:p>
    <w:p w14:paraId="4D7891C4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0.0000 + 0.0000i   0.0000 + 0.0000i   0.0000 + 0.0000i</w:t>
      </w:r>
    </w:p>
    <w:p w14:paraId="257CF973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</w:p>
    <w:p w14:paraId="467A842C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列 4 至 6</w:t>
      </w:r>
    </w:p>
    <w:p w14:paraId="652D6C31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</w:p>
    <w:p w14:paraId="1A9C7656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0.0000 + 0.0000i   0.0000 + 0.0000i   0.0000 + 0.0000i</w:t>
      </w:r>
    </w:p>
    <w:p w14:paraId="7F746F3F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0.0000 + 0.0000i   0.0000 + 0.0000i   0.0000 + 0.0000i</w:t>
      </w:r>
    </w:p>
    <w:p w14:paraId="30DCB1F5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0.0000 + 0.0000i   0.0000 + 0.0000i   0.0000 + 0.0000i</w:t>
      </w:r>
    </w:p>
    <w:p w14:paraId="1DA3D767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1.8504 - 4.6859i   0.0000 + 0.0000i   0.0000 + 0.0000i</w:t>
      </w:r>
    </w:p>
    <w:p w14:paraId="318B4444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0.0000 + </w:t>
      </w:r>
      <w:proofErr w:type="gramStart"/>
      <w:r w:rsidRPr="00EF0F64">
        <w:rPr>
          <w:sz w:val="21"/>
          <w:szCs w:val="21"/>
        </w:rPr>
        <w:t>0.0000i  -</w:t>
      </w:r>
      <w:proofErr w:type="gramEnd"/>
      <w:r w:rsidRPr="00EF0F64">
        <w:rPr>
          <w:sz w:val="21"/>
          <w:szCs w:val="21"/>
        </w:rPr>
        <w:t>2.4345 + 0.0000i   0.0000 + 0.0000i</w:t>
      </w:r>
    </w:p>
    <w:p w14:paraId="46C6A0DF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0.0000 + 0.0000i   0.0000 + </w:t>
      </w:r>
      <w:proofErr w:type="gramStart"/>
      <w:r w:rsidRPr="00EF0F64">
        <w:rPr>
          <w:sz w:val="21"/>
          <w:szCs w:val="21"/>
        </w:rPr>
        <w:t>0.0000i  -</w:t>
      </w:r>
      <w:proofErr w:type="gramEnd"/>
      <w:r w:rsidRPr="00EF0F64">
        <w:rPr>
          <w:sz w:val="21"/>
          <w:szCs w:val="21"/>
        </w:rPr>
        <w:t>0.0000 + 0.0000i</w:t>
      </w:r>
    </w:p>
    <w:p w14:paraId="4D165F61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0.0000 + 0.0000i   0.0000 + 0.0000i   0.0000 + 0.0000i</w:t>
      </w:r>
    </w:p>
    <w:p w14:paraId="6E55FA4E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</w:p>
    <w:p w14:paraId="73707C04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列 7</w:t>
      </w:r>
    </w:p>
    <w:p w14:paraId="3D52A50E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</w:p>
    <w:p w14:paraId="2692F0D1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0.0000 + 0.0000i</w:t>
      </w:r>
    </w:p>
    <w:p w14:paraId="6E2D3686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0.0000 + 0.0000i</w:t>
      </w:r>
    </w:p>
    <w:p w14:paraId="5791A026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0.0000 + 0.0000i</w:t>
      </w:r>
    </w:p>
    <w:p w14:paraId="08B9BA2F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0.0000 + 0.0000i</w:t>
      </w:r>
    </w:p>
    <w:p w14:paraId="58285186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0.0000 + 0.0000i</w:t>
      </w:r>
    </w:p>
    <w:p w14:paraId="1DCC6137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0.0000 + 0.0000i</w:t>
      </w:r>
    </w:p>
    <w:p w14:paraId="44BA4529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0.0000 + 0.0000i</w:t>
      </w:r>
    </w:p>
    <w:p w14:paraId="38FC08FE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</w:p>
    <w:p w14:paraId="37F1BC9C" w14:textId="210320BE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>
        <w:rPr>
          <w:rFonts w:hint="eastAsia"/>
          <w:sz w:val="21"/>
          <w:szCs w:val="21"/>
        </w:rPr>
        <w:t>%LU分解</w:t>
      </w:r>
    </w:p>
    <w:p w14:paraId="4FDD7953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>L_B =</w:t>
      </w:r>
    </w:p>
    <w:p w14:paraId="7E843805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</w:p>
    <w:p w14:paraId="316613F9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 1.0000         0         0         0         0         0         0</w:t>
      </w:r>
    </w:p>
    <w:p w14:paraId="3419108C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 0.2500    1.0000         0         0         0         0         0</w:t>
      </w:r>
    </w:p>
    <w:p w14:paraId="409CA393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-0.7500    0.3171    1.0000         0         0         0         0</w:t>
      </w:r>
    </w:p>
    <w:p w14:paraId="543C1AA3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 0.7500   -0.1220   -0.6349    1.0000         0         0         0</w:t>
      </w:r>
    </w:p>
    <w:p w14:paraId="20D6D00F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 0.7500   -0.4146   -0.8571    0.2565    1.0000         0         0</w:t>
      </w:r>
    </w:p>
    <w:p w14:paraId="6BF8980D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 0.7500   -0.4146   -0.4233    0.6667    0.0000    1.0000         0</w:t>
      </w:r>
    </w:p>
    <w:p w14:paraId="3AEE2B4D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 0.2500   -0.1707   -0.2381    0.1710    0.6667   -0.3797    1.0000</w:t>
      </w:r>
    </w:p>
    <w:p w14:paraId="5DFFF71F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</w:p>
    <w:p w14:paraId="3FB84B69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</w:p>
    <w:p w14:paraId="1C31CB3F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>U_B =</w:t>
      </w:r>
    </w:p>
    <w:p w14:paraId="3D4EEA08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</w:p>
    <w:p w14:paraId="17750CF3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lastRenderedPageBreak/>
        <w:t xml:space="preserve">    4.0000    1.0000         0    1.0000    2.0000         0    1.0000</w:t>
      </w:r>
    </w:p>
    <w:p w14:paraId="007E8A2B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      </w:t>
      </w:r>
      <w:proofErr w:type="gramStart"/>
      <w:r w:rsidRPr="00EF0F64">
        <w:rPr>
          <w:sz w:val="21"/>
          <w:szCs w:val="21"/>
        </w:rPr>
        <w:t>0  -</w:t>
      </w:r>
      <w:proofErr w:type="gramEnd"/>
      <w:r w:rsidRPr="00EF0F64">
        <w:rPr>
          <w:sz w:val="21"/>
          <w:szCs w:val="21"/>
        </w:rPr>
        <w:t>10.2500    7.0000   -6.2500    7.5000    1.0000    4.7500</w:t>
      </w:r>
    </w:p>
    <w:p w14:paraId="11873677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      0         0   -9.2195    5.7317    6.1220    7.6829   11.2439</w:t>
      </w:r>
    </w:p>
    <w:p w14:paraId="0B413878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      0         0         0    6.1270    9.3016    7.0000   11.9683</w:t>
      </w:r>
    </w:p>
    <w:p w14:paraId="60200C46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      0         0         0         0    5.4715    7.2047   10.7876</w:t>
      </w:r>
    </w:p>
    <w:p w14:paraId="4883D639" w14:textId="77777777" w:rsidR="00EF0F64" w:rsidRPr="00EF0F64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      0         0         0         0         0   -0.0000   -0.0000</w:t>
      </w:r>
    </w:p>
    <w:p w14:paraId="56126F44" w14:textId="100BCAA1" w:rsidR="000B361A" w:rsidRDefault="00EF0F64" w:rsidP="00EF0F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sz w:val="21"/>
          <w:szCs w:val="21"/>
        </w:rPr>
      </w:pPr>
      <w:r w:rsidRPr="00EF0F64">
        <w:rPr>
          <w:sz w:val="21"/>
          <w:szCs w:val="21"/>
        </w:rPr>
        <w:t xml:space="preserve">         0         0         0         0         0         0   -0.0000</w:t>
      </w:r>
    </w:p>
    <w:p w14:paraId="2F693F68" w14:textId="77777777" w:rsidR="00EF0F64" w:rsidRPr="000B361A" w:rsidRDefault="00EF0F64" w:rsidP="00EF0F64">
      <w:pPr>
        <w:rPr>
          <w:sz w:val="21"/>
          <w:szCs w:val="21"/>
        </w:rPr>
      </w:pPr>
    </w:p>
    <w:p w14:paraId="2F85AF96" w14:textId="7BF22B6A" w:rsidR="00663618" w:rsidRDefault="00663618">
      <w:r>
        <w:rPr>
          <w:rFonts w:hint="eastAsia"/>
        </w:rPr>
        <w:t>4、试求下面齐次方程的基础解系。</w:t>
      </w:r>
    </w:p>
    <w:p w14:paraId="36ADCF94" w14:textId="77777777" w:rsidR="00663618" w:rsidRDefault="00663618">
      <w:r>
        <w:rPr>
          <w:rFonts w:hint="eastAsia"/>
        </w:rPr>
        <w:t xml:space="preserve">                        </w:t>
      </w:r>
      <w:r w:rsidR="00D17CCA">
        <w:rPr>
          <w:noProof/>
          <w:position w:val="-86"/>
        </w:rPr>
        <w:object w:dxaOrig="3739" w:dyaOrig="1840" w14:anchorId="7B91E012">
          <v:shape id="_x0000_i1031" type="#_x0000_t75" alt="" style="width:186.95pt;height:92.2pt;mso-width-percent:0;mso-height-percent:0;mso-width-percent:0;mso-height-percent:0" o:ole="">
            <v:imagedata r:id="rId8" o:title=""/>
          </v:shape>
          <o:OLEObject Type="Embed" ProgID="Equation.DSMT4" ShapeID="_x0000_i1031" DrawAspect="Content" ObjectID="_1728142510" r:id="rId9"/>
        </w:object>
      </w:r>
    </w:p>
    <w:p w14:paraId="4501428C" w14:textId="46492FF5" w:rsidR="00663618" w:rsidRDefault="00216192">
      <w:r w:rsidRPr="00216192">
        <w:rPr>
          <w:rFonts w:hint="eastAsia"/>
          <w:highlight w:val="yellow"/>
        </w:rPr>
        <w:t>C</w:t>
      </w:r>
      <w:r w:rsidRPr="00216192">
        <w:rPr>
          <w:highlight w:val="yellow"/>
        </w:rPr>
        <w:t>ode:</w:t>
      </w:r>
    </w:p>
    <w:p w14:paraId="0A88339A" w14:textId="77777777" w:rsidR="00216192" w:rsidRDefault="00216192" w:rsidP="0021619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spellStart"/>
      <w:proofErr w:type="gramStart"/>
      <w:r>
        <w:rPr>
          <w:rFonts w:ascii="Menlo" w:hAnsi="Menlo" w:cs="Menlo"/>
          <w:sz w:val="20"/>
          <w:szCs w:val="20"/>
        </w:rPr>
        <w:t>clc,clearvars</w:t>
      </w:r>
      <w:proofErr w:type="spellEnd"/>
      <w:proofErr w:type="gramEnd"/>
      <w:r>
        <w:rPr>
          <w:rFonts w:ascii="Menlo" w:hAnsi="Menlo" w:cs="Menlo"/>
          <w:sz w:val="20"/>
          <w:szCs w:val="20"/>
        </w:rPr>
        <w:t>;</w:t>
      </w:r>
    </w:p>
    <w:p w14:paraId="26304D86" w14:textId="69F08B85" w:rsidR="00216192" w:rsidRDefault="00216192" w:rsidP="0021619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A = [6,1,</w:t>
      </w:r>
      <w:proofErr w:type="gramStart"/>
      <w:r>
        <w:rPr>
          <w:rFonts w:ascii="Menlo" w:hAnsi="Menlo" w:cs="Menlo"/>
          <w:sz w:val="20"/>
          <w:szCs w:val="20"/>
        </w:rPr>
        <w:t>4,-</w:t>
      </w:r>
      <w:proofErr w:type="gramEnd"/>
      <w:r>
        <w:rPr>
          <w:rFonts w:ascii="Menlo" w:hAnsi="Menlo" w:cs="Menlo"/>
          <w:sz w:val="20"/>
          <w:szCs w:val="20"/>
        </w:rPr>
        <w:t>7,</w:t>
      </w:r>
      <w:r w:rsidR="005264EF">
        <w:rPr>
          <w:rFonts w:ascii="Menlo" w:hAnsi="Menlo" w:cs="Menlo"/>
          <w:sz w:val="20"/>
          <w:szCs w:val="20"/>
        </w:rPr>
        <w:t>-</w:t>
      </w:r>
      <w:r>
        <w:rPr>
          <w:rFonts w:ascii="Menlo" w:hAnsi="Menlo" w:cs="Menlo"/>
          <w:sz w:val="20"/>
          <w:szCs w:val="20"/>
        </w:rPr>
        <w:t>3;-2,-7,-8,6,0;-4,5,1,-6,8;-34,36,9,-21,49;-26,-12,-27,27,17];</w:t>
      </w:r>
    </w:p>
    <w:p w14:paraId="261AD876" w14:textId="77777777" w:rsidR="00216192" w:rsidRDefault="00216192" w:rsidP="0021619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rank(A</w:t>
      </w:r>
      <w:proofErr w:type="gramStart"/>
      <w:r>
        <w:rPr>
          <w:rFonts w:ascii="Menlo" w:hAnsi="Menlo" w:cs="Menlo"/>
          <w:sz w:val="20"/>
          <w:szCs w:val="20"/>
        </w:rPr>
        <w:t>);</w:t>
      </w:r>
      <w:proofErr w:type="gramEnd"/>
    </w:p>
    <w:p w14:paraId="6EEEE4FB" w14:textId="77777777" w:rsidR="00216192" w:rsidRDefault="00216192" w:rsidP="0021619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null(</w:t>
      </w:r>
      <w:proofErr w:type="spellStart"/>
      <w:r>
        <w:rPr>
          <w:rFonts w:ascii="Menlo" w:hAnsi="Menlo" w:cs="Menlo"/>
          <w:sz w:val="20"/>
          <w:szCs w:val="20"/>
        </w:rPr>
        <w:t>A,</w:t>
      </w:r>
      <w:r>
        <w:rPr>
          <w:rFonts w:ascii="Menlo" w:hAnsi="Menlo" w:cs="Menlo"/>
          <w:color w:val="A709F5"/>
          <w:sz w:val="20"/>
          <w:szCs w:val="20"/>
        </w:rPr>
        <w:t>'r</w:t>
      </w:r>
      <w:proofErr w:type="spellEnd"/>
      <w:r>
        <w:rPr>
          <w:rFonts w:ascii="Menlo" w:hAnsi="Menlo" w:cs="Menlo"/>
          <w:color w:val="A709F5"/>
          <w:sz w:val="20"/>
          <w:szCs w:val="20"/>
        </w:rPr>
        <w:t>'</w:t>
      </w:r>
      <w:r>
        <w:rPr>
          <w:rFonts w:ascii="Menlo" w:hAnsi="Menlo" w:cs="Menlo"/>
          <w:sz w:val="20"/>
          <w:szCs w:val="20"/>
        </w:rPr>
        <w:t>)</w:t>
      </w:r>
    </w:p>
    <w:p w14:paraId="00C1ADF6" w14:textId="213B75AF" w:rsidR="00216192" w:rsidRDefault="00216192"/>
    <w:p w14:paraId="011E80B6" w14:textId="38816874" w:rsidR="00216192" w:rsidRDefault="00216192">
      <w:r w:rsidRPr="00216192">
        <w:rPr>
          <w:rFonts w:hint="eastAsia"/>
          <w:highlight w:val="yellow"/>
        </w:rPr>
        <w:t>R</w:t>
      </w:r>
      <w:r w:rsidRPr="00216192">
        <w:rPr>
          <w:highlight w:val="yellow"/>
        </w:rPr>
        <w:t>esult:</w:t>
      </w:r>
    </w:p>
    <w:p w14:paraId="110D5CF9" w14:textId="77777777" w:rsidR="00216192" w:rsidRDefault="00216192" w:rsidP="0021619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r>
        <w:t>ans</w:t>
      </w:r>
      <w:proofErr w:type="spellEnd"/>
      <w:r>
        <w:t xml:space="preserve"> =</w:t>
      </w:r>
    </w:p>
    <w:p w14:paraId="48B47541" w14:textId="77777777" w:rsidR="00216192" w:rsidRDefault="00216192" w:rsidP="0021619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4E030C50" w14:textId="4EB4495B" w:rsidR="00216192" w:rsidRDefault="00216192" w:rsidP="0021619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 </w:t>
      </w:r>
      <w:r w:rsidR="005264EF">
        <w:t>3</w:t>
      </w:r>
    </w:p>
    <w:p w14:paraId="65FC40C3" w14:textId="77777777" w:rsidR="00216192" w:rsidRDefault="00216192" w:rsidP="0021619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194D61AB" w14:textId="12224A30" w:rsidR="00216192" w:rsidRDefault="00216192" w:rsidP="0021619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%矩阵的秩为</w:t>
      </w:r>
      <w:r w:rsidR="00B13F6A">
        <w:t>5</w:t>
      </w:r>
      <w:r>
        <w:rPr>
          <w:rFonts w:hint="eastAsia"/>
        </w:rPr>
        <w:t>，所以解空间的维数为</w:t>
      </w:r>
      <w:r w:rsidR="00B13F6A">
        <w:t>2</w:t>
      </w:r>
    </w:p>
    <w:p w14:paraId="48A89504" w14:textId="77777777" w:rsidR="00216192" w:rsidRDefault="00216192" w:rsidP="0021619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r>
        <w:t>ans</w:t>
      </w:r>
      <w:proofErr w:type="spellEnd"/>
      <w:r>
        <w:t xml:space="preserve"> =</w:t>
      </w:r>
    </w:p>
    <w:p w14:paraId="0669A7A1" w14:textId="77777777" w:rsidR="00216192" w:rsidRDefault="00216192" w:rsidP="0021619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6A0FED66" w14:textId="77777777" w:rsidR="005264EF" w:rsidRDefault="00216192" w:rsidP="005264E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</w:t>
      </w:r>
      <w:r w:rsidR="005264EF">
        <w:t>2.9625   -0.7625</w:t>
      </w:r>
    </w:p>
    <w:p w14:paraId="001343C4" w14:textId="77777777" w:rsidR="005264EF" w:rsidRDefault="005264EF" w:rsidP="005264E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4.3250   -2.7250</w:t>
      </w:r>
    </w:p>
    <w:p w14:paraId="7E1B6448" w14:textId="77777777" w:rsidR="005264EF" w:rsidRDefault="005264EF" w:rsidP="005264E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-3.7750    2.5750</w:t>
      </w:r>
    </w:p>
    <w:p w14:paraId="7BE31331" w14:textId="77777777" w:rsidR="005264EF" w:rsidRDefault="005264EF" w:rsidP="005264E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1.0000         0</w:t>
      </w:r>
    </w:p>
    <w:p w14:paraId="5E5D00F0" w14:textId="77777777" w:rsidR="005264EF" w:rsidRDefault="005264EF" w:rsidP="005264E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     0    1.0000</w:t>
      </w:r>
    </w:p>
    <w:p w14:paraId="5C62D045" w14:textId="77777777" w:rsidR="00663618" w:rsidRDefault="00663618">
      <w:r>
        <w:rPr>
          <w:rFonts w:hint="eastAsia"/>
        </w:rPr>
        <w:t>5、试求下面线性代数方程的解析解与数值解，并检验解的正确性。</w:t>
      </w:r>
    </w:p>
    <w:p w14:paraId="72AA8127" w14:textId="1229A75D" w:rsidR="00371675" w:rsidRDefault="00D17CCA" w:rsidP="00371675">
      <w:pPr>
        <w:ind w:firstLineChars="1200" w:firstLine="2880"/>
      </w:pPr>
      <w:r>
        <w:rPr>
          <w:noProof/>
          <w:position w:val="-66"/>
        </w:rPr>
        <w:object w:dxaOrig="4340" w:dyaOrig="1440" w14:anchorId="19495632">
          <v:shape id="_x0000_i1030" type="#_x0000_t75" alt="" style="width:217.25pt;height:1in;mso-width-percent:0;mso-height-percent:0;mso-width-percent:0;mso-height-percent:0" o:ole="">
            <v:imagedata r:id="rId10" o:title=""/>
          </v:shape>
          <o:OLEObject Type="Embed" ProgID="Equation.DSMT4" ShapeID="_x0000_i1030" DrawAspect="Content" ObjectID="_1728142511" r:id="rId11"/>
        </w:object>
      </w:r>
    </w:p>
    <w:p w14:paraId="1456AE20" w14:textId="6306475E" w:rsidR="00663618" w:rsidRDefault="00663618"/>
    <w:p w14:paraId="0AD53572" w14:textId="77777777" w:rsidR="00371675" w:rsidRDefault="00371675"/>
    <w:p w14:paraId="514D1A2B" w14:textId="77777777" w:rsidR="00F81971" w:rsidRDefault="00371675" w:rsidP="00F81971">
      <w:r w:rsidRPr="00792765">
        <w:rPr>
          <w:rFonts w:hint="eastAsia"/>
          <w:highlight w:val="yellow"/>
        </w:rPr>
        <w:t>C</w:t>
      </w:r>
      <w:r w:rsidRPr="00792765">
        <w:rPr>
          <w:highlight w:val="yellow"/>
        </w:rPr>
        <w:t>ode:</w:t>
      </w:r>
    </w:p>
    <w:p w14:paraId="2156F11C" w14:textId="667FD64C" w:rsidR="00F81971" w:rsidRPr="00F81971" w:rsidRDefault="00F81971" w:rsidP="00F819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ascii="Menlo" w:hAnsi="Menlo" w:cs="Menlo"/>
          <w:sz w:val="20"/>
          <w:szCs w:val="20"/>
        </w:rPr>
        <w:t xml:space="preserve">format </w:t>
      </w:r>
      <w:proofErr w:type="gramStart"/>
      <w:r>
        <w:rPr>
          <w:rFonts w:ascii="Menlo" w:hAnsi="Menlo" w:cs="Menlo"/>
          <w:color w:val="A709F5"/>
          <w:sz w:val="20"/>
          <w:szCs w:val="20"/>
        </w:rPr>
        <w:t>short</w:t>
      </w:r>
      <w:r>
        <w:rPr>
          <w:rFonts w:ascii="Menlo" w:hAnsi="Menlo" w:cs="Menlo"/>
          <w:sz w:val="20"/>
          <w:szCs w:val="20"/>
        </w:rPr>
        <w:t>;</w:t>
      </w:r>
      <w:proofErr w:type="gramEnd"/>
    </w:p>
    <w:p w14:paraId="1F6C7F46" w14:textId="77777777" w:rsidR="00F81971" w:rsidRDefault="00F81971" w:rsidP="00F819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spellStart"/>
      <w:proofErr w:type="gramStart"/>
      <w:r>
        <w:rPr>
          <w:rFonts w:ascii="Menlo" w:hAnsi="Menlo" w:cs="Menlo"/>
          <w:sz w:val="20"/>
          <w:szCs w:val="20"/>
        </w:rPr>
        <w:lastRenderedPageBreak/>
        <w:t>clc,clearvars</w:t>
      </w:r>
      <w:proofErr w:type="spellEnd"/>
      <w:proofErr w:type="gramEnd"/>
      <w:r>
        <w:rPr>
          <w:rFonts w:ascii="Menlo" w:hAnsi="Menlo" w:cs="Menlo"/>
          <w:sz w:val="20"/>
          <w:szCs w:val="20"/>
        </w:rPr>
        <w:t>;</w:t>
      </w:r>
    </w:p>
    <w:p w14:paraId="205B7630" w14:textId="77777777" w:rsidR="00F81971" w:rsidRDefault="00F81971" w:rsidP="00F819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A = [</w:t>
      </w:r>
      <w:proofErr w:type="gramStart"/>
      <w:r>
        <w:rPr>
          <w:rFonts w:ascii="Menlo" w:hAnsi="Menlo" w:cs="Menlo"/>
          <w:sz w:val="20"/>
          <w:szCs w:val="20"/>
        </w:rPr>
        <w:t>2,-</w:t>
      </w:r>
      <w:proofErr w:type="gramEnd"/>
      <w:r>
        <w:rPr>
          <w:rFonts w:ascii="Menlo" w:hAnsi="Menlo" w:cs="Menlo"/>
          <w:sz w:val="20"/>
          <w:szCs w:val="20"/>
        </w:rPr>
        <w:t>9,3,-2,-1;10,-1,10,5,0;8,-2,-4,-6,3;-5,-6,-6,-8,-4];</w:t>
      </w:r>
    </w:p>
    <w:p w14:paraId="6FD1D1C9" w14:textId="77777777" w:rsidR="00F81971" w:rsidRDefault="00F81971" w:rsidP="00F819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b = [-</w:t>
      </w:r>
      <w:proofErr w:type="gramStart"/>
      <w:r>
        <w:rPr>
          <w:rFonts w:ascii="Menlo" w:hAnsi="Menlo" w:cs="Menlo"/>
          <w:sz w:val="20"/>
          <w:szCs w:val="20"/>
        </w:rPr>
        <w:t>1,-</w:t>
      </w:r>
      <w:proofErr w:type="gramEnd"/>
      <w:r>
        <w:rPr>
          <w:rFonts w:ascii="Menlo" w:hAnsi="Menlo" w:cs="Menlo"/>
          <w:sz w:val="20"/>
          <w:szCs w:val="20"/>
        </w:rPr>
        <w:t>4,0;-3,-8,-4;0,3,3;9,-5,3];</w:t>
      </w:r>
    </w:p>
    <w:p w14:paraId="5F69F302" w14:textId="77777777" w:rsidR="00F81971" w:rsidRDefault="00F81971" w:rsidP="00F819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rank(A</w:t>
      </w:r>
      <w:proofErr w:type="gramStart"/>
      <w:r>
        <w:rPr>
          <w:rFonts w:ascii="Menlo" w:hAnsi="Menlo" w:cs="Menlo"/>
          <w:sz w:val="20"/>
          <w:szCs w:val="20"/>
        </w:rPr>
        <w:t>),rank</w:t>
      </w:r>
      <w:proofErr w:type="gramEnd"/>
      <w:r>
        <w:rPr>
          <w:rFonts w:ascii="Menlo" w:hAnsi="Menlo" w:cs="Menlo"/>
          <w:sz w:val="20"/>
          <w:szCs w:val="20"/>
        </w:rPr>
        <w:t>([A b])</w:t>
      </w:r>
    </w:p>
    <w:p w14:paraId="7E9C7402" w14:textId="77777777" w:rsidR="00F81971" w:rsidRDefault="00F81971" w:rsidP="00F819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08013"/>
          <w:sz w:val="20"/>
          <w:szCs w:val="20"/>
        </w:rPr>
        <w:t xml:space="preserve">% </w:t>
      </w:r>
      <w:r>
        <w:rPr>
          <w:rFonts w:ascii="Menlo" w:hAnsi="Menlo" w:cs="Menlo"/>
          <w:color w:val="008013"/>
          <w:sz w:val="20"/>
          <w:szCs w:val="20"/>
        </w:rPr>
        <w:t>有无穷多解</w:t>
      </w:r>
    </w:p>
    <w:p w14:paraId="531B5A3A" w14:textId="77777777" w:rsidR="00F81971" w:rsidRDefault="00F81971" w:rsidP="00F819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</w:p>
    <w:p w14:paraId="5B613351" w14:textId="77777777" w:rsidR="00F81971" w:rsidRDefault="00F81971" w:rsidP="00F819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08013"/>
          <w:sz w:val="20"/>
          <w:szCs w:val="20"/>
        </w:rPr>
        <w:t xml:space="preserve">% </w:t>
      </w:r>
      <w:r>
        <w:rPr>
          <w:rFonts w:ascii="Menlo" w:hAnsi="Menlo" w:cs="Menlo"/>
          <w:color w:val="008013"/>
          <w:sz w:val="20"/>
          <w:szCs w:val="20"/>
        </w:rPr>
        <w:t>数值解</w:t>
      </w:r>
    </w:p>
    <w:p w14:paraId="3AFA98DF" w14:textId="77777777" w:rsidR="00F81971" w:rsidRDefault="00F81971" w:rsidP="00F819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x = A\b</w:t>
      </w:r>
    </w:p>
    <w:p w14:paraId="3AC772D0" w14:textId="77777777" w:rsidR="00F81971" w:rsidRDefault="00F81971" w:rsidP="00F819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x2 = null(A)</w:t>
      </w:r>
    </w:p>
    <w:p w14:paraId="108C5A33" w14:textId="77777777" w:rsidR="00F81971" w:rsidRDefault="00F81971" w:rsidP="00F819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x3 = x+x2</w:t>
      </w:r>
    </w:p>
    <w:p w14:paraId="736D18B0" w14:textId="77777777" w:rsidR="00F81971" w:rsidRDefault="00F81971" w:rsidP="00F819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08013"/>
          <w:sz w:val="20"/>
          <w:szCs w:val="20"/>
        </w:rPr>
        <w:t xml:space="preserve">% </w:t>
      </w:r>
      <w:r>
        <w:rPr>
          <w:rFonts w:ascii="Menlo" w:hAnsi="Menlo" w:cs="Menlo"/>
          <w:color w:val="008013"/>
          <w:sz w:val="20"/>
          <w:szCs w:val="20"/>
        </w:rPr>
        <w:t>验证数值解的正确性</w:t>
      </w:r>
    </w:p>
    <w:p w14:paraId="3B5900B0" w14:textId="77777777" w:rsidR="00F81971" w:rsidRDefault="00F81971" w:rsidP="00F819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norm(A*x3-b)</w:t>
      </w:r>
    </w:p>
    <w:p w14:paraId="607C3761" w14:textId="77777777" w:rsidR="00F81971" w:rsidRDefault="00F81971" w:rsidP="00F819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08013"/>
          <w:sz w:val="20"/>
          <w:szCs w:val="20"/>
        </w:rPr>
        <w:t>%</w:t>
      </w:r>
      <w:r>
        <w:rPr>
          <w:rFonts w:ascii="Menlo" w:hAnsi="Menlo" w:cs="Menlo"/>
          <w:color w:val="008013"/>
          <w:sz w:val="20"/>
          <w:szCs w:val="20"/>
        </w:rPr>
        <w:t>解析解</w:t>
      </w:r>
    </w:p>
    <w:p w14:paraId="18655D1B" w14:textId="77777777" w:rsidR="00F81971" w:rsidRDefault="00F81971" w:rsidP="00F819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08013"/>
          <w:sz w:val="20"/>
          <w:szCs w:val="20"/>
        </w:rPr>
        <w:t>%</w:t>
      </w:r>
      <w:r>
        <w:rPr>
          <w:rFonts w:ascii="Menlo" w:hAnsi="Menlo" w:cs="Menlo"/>
          <w:color w:val="008013"/>
          <w:sz w:val="20"/>
          <w:szCs w:val="20"/>
        </w:rPr>
        <w:t>特解</w:t>
      </w:r>
    </w:p>
    <w:p w14:paraId="03B1989F" w14:textId="77777777" w:rsidR="00F81971" w:rsidRDefault="00F81971" w:rsidP="00F819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 xml:space="preserve">x4 = </w:t>
      </w:r>
      <w:proofErr w:type="spellStart"/>
      <w:r>
        <w:rPr>
          <w:rFonts w:ascii="Menlo" w:hAnsi="Menlo" w:cs="Menlo"/>
          <w:sz w:val="20"/>
          <w:szCs w:val="20"/>
        </w:rPr>
        <w:t>pinv</w:t>
      </w:r>
      <w:proofErr w:type="spellEnd"/>
      <w:r>
        <w:rPr>
          <w:rFonts w:ascii="Menlo" w:hAnsi="Menlo" w:cs="Menlo"/>
          <w:sz w:val="20"/>
          <w:szCs w:val="20"/>
        </w:rPr>
        <w:t>(</w:t>
      </w:r>
      <w:proofErr w:type="spellStart"/>
      <w:r>
        <w:rPr>
          <w:rFonts w:ascii="Menlo" w:hAnsi="Menlo" w:cs="Menlo"/>
          <w:sz w:val="20"/>
          <w:szCs w:val="20"/>
        </w:rPr>
        <w:t>sym</w:t>
      </w:r>
      <w:proofErr w:type="spellEnd"/>
      <w:r>
        <w:rPr>
          <w:rFonts w:ascii="Menlo" w:hAnsi="Menlo" w:cs="Menlo"/>
          <w:sz w:val="20"/>
          <w:szCs w:val="20"/>
        </w:rPr>
        <w:t>(A</w:t>
      </w:r>
      <w:proofErr w:type="gramStart"/>
      <w:r>
        <w:rPr>
          <w:rFonts w:ascii="Menlo" w:hAnsi="Menlo" w:cs="Menlo"/>
          <w:sz w:val="20"/>
          <w:szCs w:val="20"/>
        </w:rPr>
        <w:t>))*</w:t>
      </w:r>
      <w:proofErr w:type="gramEnd"/>
      <w:r>
        <w:rPr>
          <w:rFonts w:ascii="Menlo" w:hAnsi="Menlo" w:cs="Menlo"/>
          <w:sz w:val="20"/>
          <w:szCs w:val="20"/>
        </w:rPr>
        <w:t>b</w:t>
      </w:r>
    </w:p>
    <w:p w14:paraId="4F38CDFF" w14:textId="77777777" w:rsidR="00F81971" w:rsidRDefault="00F81971" w:rsidP="00F819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08013"/>
          <w:sz w:val="20"/>
          <w:szCs w:val="20"/>
        </w:rPr>
        <w:t>%</w:t>
      </w:r>
      <w:r>
        <w:rPr>
          <w:rFonts w:ascii="Menlo" w:hAnsi="Menlo" w:cs="Menlo"/>
          <w:color w:val="008013"/>
          <w:sz w:val="20"/>
          <w:szCs w:val="20"/>
        </w:rPr>
        <w:t>基础解系</w:t>
      </w:r>
    </w:p>
    <w:p w14:paraId="51439F5B" w14:textId="77777777" w:rsidR="00F81971" w:rsidRDefault="00F81971" w:rsidP="00F819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x5 = null(</w:t>
      </w:r>
      <w:proofErr w:type="spellStart"/>
      <w:r>
        <w:rPr>
          <w:rFonts w:ascii="Menlo" w:hAnsi="Menlo" w:cs="Menlo"/>
          <w:sz w:val="20"/>
          <w:szCs w:val="20"/>
        </w:rPr>
        <w:t>sym</w:t>
      </w:r>
      <w:proofErr w:type="spellEnd"/>
      <w:r>
        <w:rPr>
          <w:rFonts w:ascii="Menlo" w:hAnsi="Menlo" w:cs="Menlo"/>
          <w:sz w:val="20"/>
          <w:szCs w:val="20"/>
        </w:rPr>
        <w:t>(A))</w:t>
      </w:r>
    </w:p>
    <w:p w14:paraId="2A45393B" w14:textId="77777777" w:rsidR="00F81971" w:rsidRDefault="00F81971" w:rsidP="00F819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x6 = x4+x5</w:t>
      </w:r>
    </w:p>
    <w:p w14:paraId="3CB157BD" w14:textId="77777777" w:rsidR="00F81971" w:rsidRDefault="00F81971" w:rsidP="00F819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norm(A*x6-b)</w:t>
      </w:r>
    </w:p>
    <w:p w14:paraId="70EEF7DF" w14:textId="77777777" w:rsidR="00F81971" w:rsidRDefault="00F81971"/>
    <w:p w14:paraId="02ECBDEA" w14:textId="3E3F4FA1" w:rsidR="00371675" w:rsidRDefault="00F81971">
      <w:r w:rsidRPr="00792765">
        <w:rPr>
          <w:rFonts w:hint="eastAsia"/>
          <w:highlight w:val="yellow"/>
        </w:rPr>
        <w:t>R</w:t>
      </w:r>
      <w:r w:rsidRPr="00792765">
        <w:rPr>
          <w:highlight w:val="yellow"/>
        </w:rPr>
        <w:t>esult:</w:t>
      </w:r>
    </w:p>
    <w:p w14:paraId="18528ADB" w14:textId="0413E48D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rPr>
          <w:rFonts w:hint="eastAsia"/>
        </w:rPr>
        <w:t>%系数矩阵的秩</w:t>
      </w:r>
    </w:p>
    <w:p w14:paraId="0C5C75C6" w14:textId="6D09496B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ans</w:t>
      </w:r>
      <w:proofErr w:type="spellEnd"/>
      <w:r>
        <w:t xml:space="preserve"> =</w:t>
      </w:r>
    </w:p>
    <w:p w14:paraId="521ED192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</w:p>
    <w:p w14:paraId="035AA110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4</w:t>
      </w:r>
    </w:p>
    <w:p w14:paraId="46E1A02E" w14:textId="39B487A2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rPr>
          <w:rFonts w:hint="eastAsia"/>
        </w:rPr>
        <w:t>%增广矩阵的秩</w:t>
      </w:r>
    </w:p>
    <w:p w14:paraId="58CAD57C" w14:textId="77777777" w:rsidR="00792765" w:rsidRP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</w:p>
    <w:p w14:paraId="786CC88A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ans</w:t>
      </w:r>
      <w:proofErr w:type="spellEnd"/>
      <w:r>
        <w:t xml:space="preserve"> =</w:t>
      </w:r>
    </w:p>
    <w:p w14:paraId="005655D1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</w:p>
    <w:p w14:paraId="0B26D3D3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4</w:t>
      </w:r>
    </w:p>
    <w:p w14:paraId="6B98EF29" w14:textId="67C7160B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rPr>
          <w:rFonts w:hint="eastAsia"/>
        </w:rPr>
        <w:t>%原方程组有解，且解不唯一</w:t>
      </w:r>
    </w:p>
    <w:p w14:paraId="651BF83C" w14:textId="5BA591EA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</w:p>
    <w:p w14:paraId="79DBA9C0" w14:textId="22D48CF8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rPr>
          <w:rFonts w:hint="eastAsia"/>
        </w:rPr>
        <w:t>%</w:t>
      </w:r>
      <w:r>
        <w:t xml:space="preserve"> </w:t>
      </w:r>
      <w:r>
        <w:rPr>
          <w:rFonts w:hint="eastAsia"/>
        </w:rPr>
        <w:t>数值解</w:t>
      </w:r>
    </w:p>
    <w:p w14:paraId="4F30C40F" w14:textId="2E8D8044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rPr>
          <w:rFonts w:hint="eastAsia"/>
        </w:rPr>
        <w:t>%</w:t>
      </w:r>
      <w:r>
        <w:t xml:space="preserve"> </w:t>
      </w:r>
      <w:r>
        <w:rPr>
          <w:rFonts w:hint="eastAsia"/>
        </w:rPr>
        <w:t>方程组一个特解</w:t>
      </w:r>
    </w:p>
    <w:p w14:paraId="7D0F0C8E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x =</w:t>
      </w:r>
    </w:p>
    <w:p w14:paraId="45619FF8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</w:p>
    <w:p w14:paraId="4D42B4A6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0.1397   -0.6841   -0.1418</w:t>
      </w:r>
    </w:p>
    <w:p w14:paraId="1319300E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0.4939    0.0702    0.0385</w:t>
      </w:r>
    </w:p>
    <w:p w14:paraId="48554434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 0         0         0</w:t>
      </w:r>
    </w:p>
    <w:p w14:paraId="0A2664CC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-0.7805   -0.2178   -0.5086</w:t>
      </w:r>
    </w:p>
    <w:p w14:paraId="7DF59AC8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-1.6043    2.4354    0.3867</w:t>
      </w:r>
    </w:p>
    <w:p w14:paraId="523FDF18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</w:p>
    <w:p w14:paraId="775E800B" w14:textId="35A2CA0E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rPr>
          <w:rFonts w:hint="eastAsia"/>
        </w:rPr>
        <w:t>%</w:t>
      </w:r>
      <w:r>
        <w:t xml:space="preserve"> </w:t>
      </w:r>
      <w:r>
        <w:rPr>
          <w:rFonts w:hint="eastAsia"/>
        </w:rPr>
        <w:t>方程组的基础解系</w:t>
      </w:r>
    </w:p>
    <w:p w14:paraId="7F632E83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x2 =</w:t>
      </w:r>
    </w:p>
    <w:p w14:paraId="1AFC55FF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</w:p>
    <w:p w14:paraId="5D7BDB98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0.2474</w:t>
      </w:r>
    </w:p>
    <w:p w14:paraId="73A44CC1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lastRenderedPageBreak/>
        <w:t xml:space="preserve">   -0.2492</w:t>
      </w:r>
    </w:p>
    <w:p w14:paraId="01216F98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-0.5941</w:t>
      </w:r>
    </w:p>
    <w:p w14:paraId="7AC2C7D9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0.6434</w:t>
      </w:r>
    </w:p>
    <w:p w14:paraId="1D79C16D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-0.3312</w:t>
      </w:r>
    </w:p>
    <w:p w14:paraId="62FE3FB2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</w:p>
    <w:p w14:paraId="4EDE8C58" w14:textId="4B01FEC0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rPr>
          <w:rFonts w:hint="eastAsia"/>
        </w:rPr>
        <w:t>%</w:t>
      </w:r>
      <w:r>
        <w:t xml:space="preserve"> </w:t>
      </w:r>
      <w:r>
        <w:rPr>
          <w:rFonts w:hint="eastAsia"/>
        </w:rPr>
        <w:t>测试方程组的一个解</w:t>
      </w:r>
    </w:p>
    <w:p w14:paraId="4ABAEF66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x3 =</w:t>
      </w:r>
    </w:p>
    <w:p w14:paraId="007EF752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</w:p>
    <w:p w14:paraId="21E2C169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0.3871   -0.4366    0.1056</w:t>
      </w:r>
    </w:p>
    <w:p w14:paraId="13228A9A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0.2446   -0.1790   -0.2107</w:t>
      </w:r>
    </w:p>
    <w:p w14:paraId="2F2BF06E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-0.5941   -0.5941   -0.5941</w:t>
      </w:r>
    </w:p>
    <w:p w14:paraId="43B369D0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-0.1371    0.4256    0.1348</w:t>
      </w:r>
    </w:p>
    <w:p w14:paraId="54EF3B72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-1.9355    2.1041    0.0555</w:t>
      </w:r>
    </w:p>
    <w:p w14:paraId="78C875B4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</w:p>
    <w:p w14:paraId="3D586CCE" w14:textId="35BB97B0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rPr>
          <w:rFonts w:hint="eastAsia"/>
        </w:rPr>
        <w:t>%验证其正确性</w:t>
      </w:r>
    </w:p>
    <w:p w14:paraId="045302C4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ans</w:t>
      </w:r>
      <w:proofErr w:type="spellEnd"/>
      <w:r>
        <w:t xml:space="preserve"> =</w:t>
      </w:r>
    </w:p>
    <w:p w14:paraId="7F9DCA34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</w:p>
    <w:p w14:paraId="63632526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6.3693e-15</w:t>
      </w:r>
    </w:p>
    <w:p w14:paraId="6D95112C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</w:p>
    <w:p w14:paraId="0AC0B42E" w14:textId="00B210DD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% </w:t>
      </w:r>
      <w:r>
        <w:rPr>
          <w:rFonts w:hint="eastAsia"/>
        </w:rPr>
        <w:t>解析解</w:t>
      </w:r>
    </w:p>
    <w:p w14:paraId="4A3DA26F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</w:p>
    <w:p w14:paraId="62033F89" w14:textId="175706F1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rPr>
          <w:rFonts w:hint="eastAsia"/>
        </w:rPr>
        <w:t>%方程组的一个基础解系</w:t>
      </w:r>
    </w:p>
    <w:p w14:paraId="1DCD1178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x4 =</w:t>
      </w:r>
    </w:p>
    <w:p w14:paraId="5F23EA61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7FE37782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gramStart"/>
      <w:r>
        <w:t>[  5855203</w:t>
      </w:r>
      <w:proofErr w:type="gramEnd"/>
      <w:r>
        <w:t>/37934051, -15309319/37934051,   -686967/37934051]</w:t>
      </w:r>
    </w:p>
    <w:p w14:paraId="546CA21F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[ 18172238/37934051</w:t>
      </w:r>
      <w:proofErr w:type="gramStart"/>
      <w:r>
        <w:t>,  -</w:t>
      </w:r>
      <w:proofErr w:type="gramEnd"/>
      <w:r>
        <w:t>8052497/37934051,  -3265761/37934051]</w:t>
      </w:r>
    </w:p>
    <w:p w14:paraId="66946EAE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[ -1338509/37934051, -25546018/37934051, -11269134/37934051]</w:t>
      </w:r>
    </w:p>
    <w:p w14:paraId="6766E6DF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[-28159371/</w:t>
      </w:r>
      <w:proofErr w:type="gramStart"/>
      <w:r>
        <w:t>37934051,  19405693</w:t>
      </w:r>
      <w:proofErr w:type="gramEnd"/>
      <w:r>
        <w:t>/37934051,  -7088191/37934051]</w:t>
      </w:r>
    </w:p>
    <w:p w14:paraId="71B3D4CC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[-61602470/</w:t>
      </w:r>
      <w:proofErr w:type="gramStart"/>
      <w:r>
        <w:t>37934051,  78140599</w:t>
      </w:r>
      <w:proofErr w:type="gramEnd"/>
      <w:r>
        <w:t>/37934051,   8386895/37934051]</w:t>
      </w:r>
    </w:p>
    <w:p w14:paraId="1AF78382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247CCD32" w14:textId="05F5527D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%</w:t>
      </w:r>
      <w:r>
        <w:rPr>
          <w:rFonts w:hint="eastAsia"/>
        </w:rPr>
        <w:t>方程组的一个特解</w:t>
      </w:r>
    </w:p>
    <w:p w14:paraId="62D8CF21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x5 =</w:t>
      </w:r>
    </w:p>
    <w:p w14:paraId="328F0845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343D0C65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-127/170</w:t>
      </w:r>
    </w:p>
    <w:p w14:paraId="2511438D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307/408</w:t>
      </w:r>
    </w:p>
    <w:p w14:paraId="22594F4B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3659/2040</w:t>
      </w:r>
    </w:p>
    <w:p w14:paraId="5743A645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-1321/680</w:t>
      </w:r>
    </w:p>
    <w:p w14:paraId="594E7D7B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1</w:t>
      </w:r>
    </w:p>
    <w:p w14:paraId="3330BE69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70059D1B" w14:textId="596C3608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%</w:t>
      </w:r>
      <w:r>
        <w:rPr>
          <w:rFonts w:hint="eastAsia"/>
        </w:rPr>
        <w:t>测试解</w:t>
      </w:r>
    </w:p>
    <w:p w14:paraId="22690248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x6 =</w:t>
      </w:r>
    </w:p>
    <w:p w14:paraId="3189462B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7A55BA6E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gramStart"/>
      <w:r>
        <w:t>[  -</w:t>
      </w:r>
      <w:proofErr w:type="gramEnd"/>
      <w:r>
        <w:t>3822239967/6448788670,   -7420208707/6448788670,   -4934408867/6448788670]</w:t>
      </w:r>
    </w:p>
    <w:p w14:paraId="45DE13DC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[ 19060026761/</w:t>
      </w:r>
      <w:proofErr w:type="gramStart"/>
      <w:r>
        <w:t xml:space="preserve">15477092808,   </w:t>
      </w:r>
      <w:proofErr w:type="gramEnd"/>
      <w:r>
        <w:t>8360334881/15477092808,  10313323169/15477092808]</w:t>
      </w:r>
    </w:p>
    <w:p w14:paraId="73ACA92C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lastRenderedPageBreak/>
        <w:t>[136070134249/</w:t>
      </w:r>
      <w:proofErr w:type="gramStart"/>
      <w:r>
        <w:t>77385464040,  86686815889</w:t>
      </w:r>
      <w:proofErr w:type="gramEnd"/>
      <w:r>
        <w:t>/77385464040, 115811659249/77385464040]</w:t>
      </w:r>
    </w:p>
    <w:p w14:paraId="41E2FD69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[-69259253651/25795154680, -36915010131/25795154680, -54930851251/25795154680]</w:t>
      </w:r>
    </w:p>
    <w:p w14:paraId="3C208BDF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[      -23668419/</w:t>
      </w:r>
      <w:proofErr w:type="gramStart"/>
      <w:r>
        <w:t xml:space="preserve">37934051,   </w:t>
      </w:r>
      <w:proofErr w:type="gramEnd"/>
      <w:r>
        <w:t xml:space="preserve">    116074650/37934051,        46320946/37934051]</w:t>
      </w:r>
    </w:p>
    <w:p w14:paraId="47A2C4F9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4A6B71ED" w14:textId="3D8A38D3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%</w:t>
      </w:r>
      <w:r>
        <w:rPr>
          <w:rFonts w:hint="eastAsia"/>
        </w:rPr>
        <w:t>验证其正确性</w:t>
      </w:r>
    </w:p>
    <w:p w14:paraId="16FE7967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ans</w:t>
      </w:r>
      <w:proofErr w:type="spellEnd"/>
      <w:r>
        <w:t xml:space="preserve"> =</w:t>
      </w:r>
    </w:p>
    <w:p w14:paraId="3B8411E6" w14:textId="77777777" w:rsidR="00792765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1DDEAA42" w14:textId="54AF8835" w:rsidR="00F81971" w:rsidRDefault="00792765" w:rsidP="00792765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0</w:t>
      </w:r>
    </w:p>
    <w:p w14:paraId="7C06B24E" w14:textId="77777777" w:rsidR="00F81971" w:rsidRDefault="00F81971"/>
    <w:p w14:paraId="5C62B15A" w14:textId="77777777" w:rsidR="00663618" w:rsidRDefault="00663618">
      <w:r>
        <w:rPr>
          <w:rFonts w:hint="eastAsia"/>
        </w:rPr>
        <w:t>6、试判定下面的线性代数方程是否有解。</w:t>
      </w:r>
    </w:p>
    <w:p w14:paraId="513ABE95" w14:textId="77777777" w:rsidR="00663618" w:rsidRDefault="00663618">
      <w:r>
        <w:rPr>
          <w:rFonts w:hint="eastAsia"/>
        </w:rPr>
        <w:t xml:space="preserve">                        </w:t>
      </w:r>
      <w:r w:rsidR="00D17CCA">
        <w:rPr>
          <w:noProof/>
          <w:position w:val="-66"/>
        </w:rPr>
        <w:object w:dxaOrig="2640" w:dyaOrig="1440" w14:anchorId="18BCE4CC">
          <v:shape id="_x0000_i1029" type="#_x0000_t75" alt="" style="width:132pt;height:1in;mso-width-percent:0;mso-height-percent:0;mso-width-percent:0;mso-height-percent:0" o:ole="">
            <v:imagedata r:id="rId12" o:title=""/>
          </v:shape>
          <o:OLEObject Type="Embed" ProgID="Equation.DSMT4" ShapeID="_x0000_i1029" DrawAspect="Content" ObjectID="_1728142512" r:id="rId13"/>
        </w:object>
      </w:r>
    </w:p>
    <w:p w14:paraId="55AE41C1" w14:textId="7AB2D97B" w:rsidR="00663618" w:rsidRDefault="00663618"/>
    <w:p w14:paraId="3A4E33ED" w14:textId="18249100" w:rsidR="00792765" w:rsidRDefault="007F3C45">
      <w:r w:rsidRPr="007F3C45">
        <w:rPr>
          <w:rFonts w:hint="eastAsia"/>
          <w:highlight w:val="yellow"/>
        </w:rPr>
        <w:t>C</w:t>
      </w:r>
      <w:r w:rsidRPr="007F3C45">
        <w:rPr>
          <w:highlight w:val="yellow"/>
        </w:rPr>
        <w:t>ode:</w:t>
      </w:r>
    </w:p>
    <w:p w14:paraId="1ADC306B" w14:textId="77777777" w:rsidR="007F3C45" w:rsidRDefault="007F3C45" w:rsidP="007F3C4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spellStart"/>
      <w:proofErr w:type="gramStart"/>
      <w:r>
        <w:rPr>
          <w:rFonts w:ascii="Menlo" w:hAnsi="Menlo" w:cs="Menlo"/>
          <w:sz w:val="20"/>
          <w:szCs w:val="20"/>
        </w:rPr>
        <w:t>clc,clearvars</w:t>
      </w:r>
      <w:proofErr w:type="spellEnd"/>
      <w:proofErr w:type="gramEnd"/>
      <w:r>
        <w:rPr>
          <w:rFonts w:ascii="Menlo" w:hAnsi="Menlo" w:cs="Menlo"/>
          <w:sz w:val="20"/>
          <w:szCs w:val="20"/>
        </w:rPr>
        <w:t>;</w:t>
      </w:r>
    </w:p>
    <w:p w14:paraId="0C3A3D0F" w14:textId="77777777" w:rsidR="007F3C45" w:rsidRDefault="007F3C45" w:rsidP="007F3C4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A = [16,2,3,13;5,11,10,8;9,7,6,12;4,14,15,1</w:t>
      </w:r>
      <w:proofErr w:type="gramStart"/>
      <w:r>
        <w:rPr>
          <w:rFonts w:ascii="Menlo" w:hAnsi="Menlo" w:cs="Menlo"/>
          <w:sz w:val="20"/>
          <w:szCs w:val="20"/>
        </w:rPr>
        <w:t>];</w:t>
      </w:r>
      <w:proofErr w:type="gramEnd"/>
    </w:p>
    <w:p w14:paraId="3145272A" w14:textId="77777777" w:rsidR="007F3C45" w:rsidRDefault="007F3C45" w:rsidP="007F3C4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b = [1;3;4;7</w:t>
      </w:r>
      <w:proofErr w:type="gramStart"/>
      <w:r>
        <w:rPr>
          <w:rFonts w:ascii="Menlo" w:hAnsi="Menlo" w:cs="Menlo"/>
          <w:sz w:val="20"/>
          <w:szCs w:val="20"/>
        </w:rPr>
        <w:t>];</w:t>
      </w:r>
      <w:proofErr w:type="gramEnd"/>
    </w:p>
    <w:p w14:paraId="44FC515F" w14:textId="77777777" w:rsidR="007F3C45" w:rsidRDefault="007F3C45" w:rsidP="007F3C4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rank(A</w:t>
      </w:r>
      <w:proofErr w:type="gramStart"/>
      <w:r>
        <w:rPr>
          <w:rFonts w:ascii="Menlo" w:hAnsi="Menlo" w:cs="Menlo"/>
          <w:sz w:val="20"/>
          <w:szCs w:val="20"/>
        </w:rPr>
        <w:t>),rank</w:t>
      </w:r>
      <w:proofErr w:type="gramEnd"/>
      <w:r>
        <w:rPr>
          <w:rFonts w:ascii="Menlo" w:hAnsi="Menlo" w:cs="Menlo"/>
          <w:sz w:val="20"/>
          <w:szCs w:val="20"/>
        </w:rPr>
        <w:t>([A b])</w:t>
      </w:r>
    </w:p>
    <w:p w14:paraId="4DDB6798" w14:textId="75220DB4" w:rsidR="007F3C45" w:rsidRDefault="007F3C45"/>
    <w:p w14:paraId="3674AA47" w14:textId="61E8AE97" w:rsidR="007F3C45" w:rsidRDefault="007F3C45">
      <w:r w:rsidRPr="007F3C45">
        <w:rPr>
          <w:highlight w:val="yellow"/>
        </w:rPr>
        <w:t>Result:</w:t>
      </w:r>
    </w:p>
    <w:p w14:paraId="334796BB" w14:textId="77777777" w:rsidR="007F3C45" w:rsidRDefault="007F3C45" w:rsidP="007F3C4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5C6E63C4" w14:textId="77777777" w:rsidR="007F3C45" w:rsidRDefault="007F3C45" w:rsidP="007F3C4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r>
        <w:t>ans</w:t>
      </w:r>
      <w:proofErr w:type="spellEnd"/>
      <w:r>
        <w:t xml:space="preserve"> =</w:t>
      </w:r>
    </w:p>
    <w:p w14:paraId="11F63C42" w14:textId="77777777" w:rsidR="007F3C45" w:rsidRDefault="007F3C45" w:rsidP="007F3C4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2E727297" w14:textId="77777777" w:rsidR="007F3C45" w:rsidRDefault="007F3C45" w:rsidP="007F3C4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 3</w:t>
      </w:r>
    </w:p>
    <w:p w14:paraId="77A2D0B0" w14:textId="77777777" w:rsidR="007F3C45" w:rsidRDefault="007F3C45" w:rsidP="007F3C4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3C2CD4DE" w14:textId="77777777" w:rsidR="007F3C45" w:rsidRDefault="007F3C45" w:rsidP="007F3C4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1EEF15E7" w14:textId="77777777" w:rsidR="007F3C45" w:rsidRDefault="007F3C45" w:rsidP="007F3C4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r>
        <w:t>ans</w:t>
      </w:r>
      <w:proofErr w:type="spellEnd"/>
      <w:r>
        <w:t xml:space="preserve"> =</w:t>
      </w:r>
    </w:p>
    <w:p w14:paraId="5527FCCF" w14:textId="77777777" w:rsidR="007F3C45" w:rsidRDefault="007F3C45" w:rsidP="007F3C4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367EB7BD" w14:textId="7A1A6C62" w:rsidR="007F3C45" w:rsidRDefault="007F3C45" w:rsidP="007F3C4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 4</w:t>
      </w:r>
    </w:p>
    <w:p w14:paraId="7469945A" w14:textId="20C3D146" w:rsidR="007F3C45" w:rsidRDefault="007F3C45">
      <w:r>
        <w:rPr>
          <w:rFonts w:hint="eastAsia"/>
        </w:rPr>
        <w:t>由于系数矩阵的秩为3，增广矩阵的秩为4，因此该方程组无解。</w:t>
      </w:r>
    </w:p>
    <w:p w14:paraId="1340210E" w14:textId="77777777" w:rsidR="007F3C45" w:rsidRDefault="007F3C45"/>
    <w:p w14:paraId="191D6AF9" w14:textId="77777777" w:rsidR="00663618" w:rsidRDefault="00663618">
      <w:r>
        <w:rPr>
          <w:rFonts w:hint="eastAsia"/>
        </w:rPr>
        <w:t>7、求解能转换成多项式方程的联立方程，并检验得出的高精度数值解（准解析解）的精度。</w:t>
      </w:r>
    </w:p>
    <w:p w14:paraId="189D8E7A" w14:textId="7BBBA404" w:rsidR="00663618" w:rsidRDefault="00D17CCA">
      <w:pPr>
        <w:ind w:firstLineChars="300" w:firstLine="720"/>
      </w:pPr>
      <w:r>
        <w:rPr>
          <w:noProof/>
          <w:position w:val="-52"/>
        </w:rPr>
        <w:object w:dxaOrig="6399" w:dyaOrig="1160" w14:anchorId="65152622">
          <v:shape id="_x0000_i1028" type="#_x0000_t75" alt="" style="width:320.2pt;height:58.1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728142513" r:id="rId15"/>
        </w:object>
      </w:r>
    </w:p>
    <w:p w14:paraId="68903140" w14:textId="3F86A0C2" w:rsidR="00DF75CD" w:rsidRDefault="00DF75CD" w:rsidP="00DF75CD">
      <w:r>
        <w:rPr>
          <w:rFonts w:hint="eastAsia"/>
        </w:rPr>
        <w:t>(</w:t>
      </w:r>
      <w:r>
        <w:t>1)</w:t>
      </w:r>
    </w:p>
    <w:p w14:paraId="664C2867" w14:textId="7BEC841C" w:rsidR="00DF75CD" w:rsidRDefault="00DF75CD" w:rsidP="00DF75CD">
      <w:r w:rsidRPr="00DF75CD">
        <w:rPr>
          <w:rFonts w:hint="eastAsia"/>
          <w:highlight w:val="yellow"/>
        </w:rPr>
        <w:t>C</w:t>
      </w:r>
      <w:r w:rsidRPr="00DF75CD">
        <w:rPr>
          <w:highlight w:val="yellow"/>
        </w:rPr>
        <w:t>ode:</w:t>
      </w:r>
    </w:p>
    <w:p w14:paraId="1F3CDAAF" w14:textId="77777777" w:rsidR="00DF75CD" w:rsidRDefault="00DF75CD" w:rsidP="00DF75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spellStart"/>
      <w:proofErr w:type="gramStart"/>
      <w:r>
        <w:rPr>
          <w:rFonts w:ascii="Menlo" w:hAnsi="Menlo" w:cs="Menlo"/>
          <w:sz w:val="20"/>
          <w:szCs w:val="20"/>
        </w:rPr>
        <w:t>clc,clearvars</w:t>
      </w:r>
      <w:proofErr w:type="spellEnd"/>
      <w:proofErr w:type="gramEnd"/>
      <w:r>
        <w:rPr>
          <w:rFonts w:ascii="Menlo" w:hAnsi="Menlo" w:cs="Menlo"/>
          <w:sz w:val="20"/>
          <w:szCs w:val="20"/>
        </w:rPr>
        <w:t>;</w:t>
      </w:r>
    </w:p>
    <w:p w14:paraId="7C9E2DF5" w14:textId="77777777" w:rsidR="00DF75CD" w:rsidRDefault="00DF75CD" w:rsidP="00DF75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spellStart"/>
      <w:r>
        <w:rPr>
          <w:rFonts w:ascii="Menlo" w:hAnsi="Menlo" w:cs="Menlo"/>
          <w:sz w:val="20"/>
          <w:szCs w:val="20"/>
        </w:rPr>
        <w:lastRenderedPageBreak/>
        <w:t>syms</w:t>
      </w:r>
      <w:proofErr w:type="spellEnd"/>
      <w:r>
        <w:rPr>
          <w:rFonts w:ascii="Menlo" w:hAnsi="Menlo" w:cs="Menlo"/>
          <w:sz w:val="20"/>
          <w:szCs w:val="20"/>
        </w:rPr>
        <w:t xml:space="preserve"> </w:t>
      </w:r>
      <w:r>
        <w:rPr>
          <w:rFonts w:ascii="Menlo" w:hAnsi="Menlo" w:cs="Menlo"/>
          <w:color w:val="A709F5"/>
          <w:sz w:val="20"/>
          <w:szCs w:val="20"/>
        </w:rPr>
        <w:t xml:space="preserve">x </w:t>
      </w:r>
      <w:proofErr w:type="gramStart"/>
      <w:r>
        <w:rPr>
          <w:rFonts w:ascii="Menlo" w:hAnsi="Menlo" w:cs="Menlo"/>
          <w:color w:val="A709F5"/>
          <w:sz w:val="20"/>
          <w:szCs w:val="20"/>
        </w:rPr>
        <w:t>y</w:t>
      </w:r>
      <w:r>
        <w:rPr>
          <w:rFonts w:ascii="Menlo" w:hAnsi="Menlo" w:cs="Menlo"/>
          <w:sz w:val="20"/>
          <w:szCs w:val="20"/>
        </w:rPr>
        <w:t>;</w:t>
      </w:r>
      <w:proofErr w:type="gramEnd"/>
    </w:p>
    <w:p w14:paraId="5B560DA8" w14:textId="77777777" w:rsidR="00DF75CD" w:rsidRDefault="00DF75CD" w:rsidP="00DF75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spellStart"/>
      <w:r>
        <w:rPr>
          <w:rFonts w:ascii="Menlo" w:hAnsi="Menlo" w:cs="Menlo"/>
          <w:sz w:val="20"/>
          <w:szCs w:val="20"/>
        </w:rPr>
        <w:t>eqn</w:t>
      </w:r>
      <w:proofErr w:type="spellEnd"/>
      <w:r>
        <w:rPr>
          <w:rFonts w:ascii="Menlo" w:hAnsi="Menlo" w:cs="Menlo"/>
          <w:sz w:val="20"/>
          <w:szCs w:val="20"/>
        </w:rPr>
        <w:t xml:space="preserve"> = [x^2-y-1==</w:t>
      </w:r>
      <w:proofErr w:type="gramStart"/>
      <w:r>
        <w:rPr>
          <w:rFonts w:ascii="Menlo" w:hAnsi="Menlo" w:cs="Menlo"/>
          <w:sz w:val="20"/>
          <w:szCs w:val="20"/>
        </w:rPr>
        <w:t>0,(</w:t>
      </w:r>
      <w:proofErr w:type="gramEnd"/>
      <w:r>
        <w:rPr>
          <w:rFonts w:ascii="Menlo" w:hAnsi="Menlo" w:cs="Menlo"/>
          <w:sz w:val="20"/>
          <w:szCs w:val="20"/>
        </w:rPr>
        <w:t>x-2)^2+(y-0.5)^2-1==0];</w:t>
      </w:r>
    </w:p>
    <w:p w14:paraId="0F56D767" w14:textId="77777777" w:rsidR="00DF75CD" w:rsidRDefault="00DF75CD" w:rsidP="00DF75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 xml:space="preserve">[x1 x2] = </w:t>
      </w:r>
      <w:proofErr w:type="gramStart"/>
      <w:r>
        <w:rPr>
          <w:rFonts w:ascii="Menlo" w:hAnsi="Menlo" w:cs="Menlo"/>
          <w:sz w:val="20"/>
          <w:szCs w:val="20"/>
        </w:rPr>
        <w:t>solve(</w:t>
      </w:r>
      <w:proofErr w:type="spellStart"/>
      <w:proofErr w:type="gramEnd"/>
      <w:r>
        <w:rPr>
          <w:rFonts w:ascii="Menlo" w:hAnsi="Menlo" w:cs="Menlo"/>
          <w:sz w:val="20"/>
          <w:szCs w:val="20"/>
        </w:rPr>
        <w:t>eqn</w:t>
      </w:r>
      <w:proofErr w:type="spellEnd"/>
      <w:r>
        <w:rPr>
          <w:rFonts w:ascii="Menlo" w:hAnsi="Menlo" w:cs="Menlo"/>
          <w:sz w:val="20"/>
          <w:szCs w:val="20"/>
        </w:rPr>
        <w:t>,[x y],</w:t>
      </w:r>
      <w:r>
        <w:rPr>
          <w:rFonts w:ascii="Menlo" w:hAnsi="Menlo" w:cs="Menlo"/>
          <w:color w:val="A709F5"/>
          <w:sz w:val="20"/>
          <w:szCs w:val="20"/>
        </w:rPr>
        <w:t>"</w:t>
      </w:r>
      <w:proofErr w:type="spellStart"/>
      <w:r>
        <w:rPr>
          <w:rFonts w:ascii="Menlo" w:hAnsi="Menlo" w:cs="Menlo"/>
          <w:color w:val="A709F5"/>
          <w:sz w:val="20"/>
          <w:szCs w:val="20"/>
        </w:rPr>
        <w:t>Real"</w:t>
      </w:r>
      <w:r>
        <w:rPr>
          <w:rFonts w:ascii="Menlo" w:hAnsi="Menlo" w:cs="Menlo"/>
          <w:sz w:val="20"/>
          <w:szCs w:val="20"/>
        </w:rPr>
        <w:t>,true</w:t>
      </w:r>
      <w:proofErr w:type="spellEnd"/>
      <w:r>
        <w:rPr>
          <w:rFonts w:ascii="Menlo" w:hAnsi="Menlo" w:cs="Menlo"/>
          <w:sz w:val="20"/>
          <w:szCs w:val="20"/>
        </w:rPr>
        <w:t>);</w:t>
      </w:r>
    </w:p>
    <w:p w14:paraId="11923714" w14:textId="77777777" w:rsidR="00DF75CD" w:rsidRDefault="00DF75CD" w:rsidP="00DF75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 xml:space="preserve">x1 = </w:t>
      </w:r>
      <w:proofErr w:type="spellStart"/>
      <w:r>
        <w:rPr>
          <w:rFonts w:ascii="Menlo" w:hAnsi="Menlo" w:cs="Menlo"/>
          <w:sz w:val="20"/>
          <w:szCs w:val="20"/>
        </w:rPr>
        <w:t>vpa</w:t>
      </w:r>
      <w:proofErr w:type="spellEnd"/>
      <w:r>
        <w:rPr>
          <w:rFonts w:ascii="Menlo" w:hAnsi="Menlo" w:cs="Menlo"/>
          <w:sz w:val="20"/>
          <w:szCs w:val="20"/>
        </w:rPr>
        <w:t>(x1)</w:t>
      </w:r>
    </w:p>
    <w:p w14:paraId="3157B7A2" w14:textId="77777777" w:rsidR="00DF75CD" w:rsidRDefault="00DF75CD" w:rsidP="00DF75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 xml:space="preserve">x2 = </w:t>
      </w:r>
      <w:proofErr w:type="spellStart"/>
      <w:r>
        <w:rPr>
          <w:rFonts w:ascii="Menlo" w:hAnsi="Menlo" w:cs="Menlo"/>
          <w:sz w:val="20"/>
          <w:szCs w:val="20"/>
        </w:rPr>
        <w:t>vpa</w:t>
      </w:r>
      <w:proofErr w:type="spellEnd"/>
      <w:r>
        <w:rPr>
          <w:rFonts w:ascii="Menlo" w:hAnsi="Menlo" w:cs="Menlo"/>
          <w:sz w:val="20"/>
          <w:szCs w:val="20"/>
        </w:rPr>
        <w:t>(x2)</w:t>
      </w:r>
    </w:p>
    <w:p w14:paraId="0D2C92A1" w14:textId="77777777" w:rsidR="00DF75CD" w:rsidRDefault="00DF75CD" w:rsidP="00DF75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</w:p>
    <w:p w14:paraId="0201D6A0" w14:textId="77777777" w:rsidR="00DF75CD" w:rsidRDefault="00DF75CD" w:rsidP="00DF75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gramStart"/>
      <w:r>
        <w:rPr>
          <w:rFonts w:ascii="Menlo" w:hAnsi="Menlo" w:cs="Menlo"/>
          <w:sz w:val="20"/>
          <w:szCs w:val="20"/>
        </w:rPr>
        <w:t>subs(</w:t>
      </w:r>
      <w:proofErr w:type="spellStart"/>
      <w:proofErr w:type="gramEnd"/>
      <w:r>
        <w:rPr>
          <w:rFonts w:ascii="Menlo" w:hAnsi="Menlo" w:cs="Menlo"/>
          <w:sz w:val="20"/>
          <w:szCs w:val="20"/>
        </w:rPr>
        <w:t>eqn</w:t>
      </w:r>
      <w:proofErr w:type="spellEnd"/>
      <w:r>
        <w:rPr>
          <w:rFonts w:ascii="Menlo" w:hAnsi="Menlo" w:cs="Menlo"/>
          <w:sz w:val="20"/>
          <w:szCs w:val="20"/>
        </w:rPr>
        <w:t>, [x y], [x1(1) x2(1)])</w:t>
      </w:r>
    </w:p>
    <w:p w14:paraId="1B936B14" w14:textId="77777777" w:rsidR="00DF75CD" w:rsidRDefault="00DF75CD" w:rsidP="00DF75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gramStart"/>
      <w:r>
        <w:rPr>
          <w:rFonts w:ascii="Menlo" w:hAnsi="Menlo" w:cs="Menlo"/>
          <w:sz w:val="20"/>
          <w:szCs w:val="20"/>
        </w:rPr>
        <w:t>subs(</w:t>
      </w:r>
      <w:proofErr w:type="spellStart"/>
      <w:proofErr w:type="gramEnd"/>
      <w:r>
        <w:rPr>
          <w:rFonts w:ascii="Menlo" w:hAnsi="Menlo" w:cs="Menlo"/>
          <w:sz w:val="20"/>
          <w:szCs w:val="20"/>
        </w:rPr>
        <w:t>eqn</w:t>
      </w:r>
      <w:proofErr w:type="spellEnd"/>
      <w:r>
        <w:rPr>
          <w:rFonts w:ascii="Menlo" w:hAnsi="Menlo" w:cs="Menlo"/>
          <w:sz w:val="20"/>
          <w:szCs w:val="20"/>
        </w:rPr>
        <w:t>, [x y], [x1(2) x2(2)])</w:t>
      </w:r>
    </w:p>
    <w:p w14:paraId="3B9533A3" w14:textId="65EACBA7" w:rsidR="00DF75CD" w:rsidRDefault="00DF75CD" w:rsidP="00DF75CD"/>
    <w:p w14:paraId="495CFA5E" w14:textId="0EFDC0CB" w:rsidR="00DF75CD" w:rsidRDefault="00DF75CD" w:rsidP="00DF75CD">
      <w:r w:rsidRPr="00DF75CD">
        <w:rPr>
          <w:rFonts w:hint="eastAsia"/>
          <w:highlight w:val="yellow"/>
        </w:rPr>
        <w:t>R</w:t>
      </w:r>
      <w:r w:rsidRPr="00DF75CD">
        <w:rPr>
          <w:highlight w:val="yellow"/>
        </w:rPr>
        <w:t>esult:</w:t>
      </w:r>
    </w:p>
    <w:p w14:paraId="3BA60745" w14:textId="1A419148" w:rsidR="00DF75CD" w:rsidRDefault="00DF75CD" w:rsidP="00DF75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%</w:t>
      </w:r>
      <w:r>
        <w:t xml:space="preserve"> x1</w:t>
      </w:r>
      <w:r>
        <w:rPr>
          <w:rFonts w:hint="eastAsia"/>
        </w:rPr>
        <w:t>的解</w:t>
      </w:r>
    </w:p>
    <w:p w14:paraId="36445A4E" w14:textId="37D9DAA7" w:rsidR="00DF75CD" w:rsidRDefault="00DF75CD" w:rsidP="00DF75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x1 =</w:t>
      </w:r>
    </w:p>
    <w:p w14:paraId="774930B5" w14:textId="77777777" w:rsidR="00DF75CD" w:rsidRDefault="00DF75CD" w:rsidP="00DF75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</w:t>
      </w:r>
    </w:p>
    <w:p w14:paraId="4DDE8FCE" w14:textId="77777777" w:rsidR="00DF75CD" w:rsidRDefault="00DF75CD" w:rsidP="00DF75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1.067346085806689713408597312807</w:t>
      </w:r>
    </w:p>
    <w:p w14:paraId="6E3FBC02" w14:textId="77777777" w:rsidR="00DF75CD" w:rsidRDefault="00DF75CD" w:rsidP="00DF75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1.5463428833199450050728889725194</w:t>
      </w:r>
    </w:p>
    <w:p w14:paraId="1E1C8154" w14:textId="77777777" w:rsidR="00DF75CD" w:rsidRDefault="00DF75CD" w:rsidP="00DF75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</w:t>
      </w:r>
    </w:p>
    <w:p w14:paraId="469A3CDF" w14:textId="3A763698" w:rsidR="00DF75CD" w:rsidRDefault="00DF75CD" w:rsidP="00DF75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% </w:t>
      </w:r>
      <w:r>
        <w:rPr>
          <w:rFonts w:hint="eastAsia"/>
        </w:rPr>
        <w:t>x</w:t>
      </w:r>
      <w:r>
        <w:t>2</w:t>
      </w:r>
      <w:r>
        <w:rPr>
          <w:rFonts w:hint="eastAsia"/>
        </w:rPr>
        <w:t>的解</w:t>
      </w:r>
    </w:p>
    <w:p w14:paraId="261E0A2F" w14:textId="77777777" w:rsidR="00DF75CD" w:rsidRDefault="00DF75CD" w:rsidP="00DF75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x2 =</w:t>
      </w:r>
    </w:p>
    <w:p w14:paraId="69797860" w14:textId="77777777" w:rsidR="00DF75CD" w:rsidRDefault="00DF75CD" w:rsidP="00DF75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</w:t>
      </w:r>
    </w:p>
    <w:p w14:paraId="740BE9C4" w14:textId="77777777" w:rsidR="00DF75CD" w:rsidRDefault="00DF75CD" w:rsidP="00DF75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0.13922766688686144048362498805141</w:t>
      </w:r>
    </w:p>
    <w:p w14:paraId="0813FDD1" w14:textId="77777777" w:rsidR="00DF75CD" w:rsidRDefault="00DF75CD" w:rsidP="00DF75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1.3911763127942410521940863240803</w:t>
      </w:r>
    </w:p>
    <w:p w14:paraId="01FCE6EA" w14:textId="77777777" w:rsidR="00DF75CD" w:rsidRDefault="00DF75CD" w:rsidP="00DF75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</w:t>
      </w:r>
    </w:p>
    <w:p w14:paraId="5E334405" w14:textId="36E6A338" w:rsidR="00DF75CD" w:rsidRDefault="00DF75CD" w:rsidP="00DF75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% </w:t>
      </w:r>
      <w:r>
        <w:rPr>
          <w:rFonts w:hint="eastAsia"/>
        </w:rPr>
        <w:t>第一个解的检验</w:t>
      </w:r>
    </w:p>
    <w:p w14:paraId="6FC569AE" w14:textId="77777777" w:rsidR="00DF75CD" w:rsidRDefault="00DF75CD" w:rsidP="00DF75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r>
        <w:t>ans</w:t>
      </w:r>
      <w:proofErr w:type="spellEnd"/>
      <w:r>
        <w:t xml:space="preserve"> =</w:t>
      </w:r>
    </w:p>
    <w:p w14:paraId="03741E58" w14:textId="77777777" w:rsidR="00DF75CD" w:rsidRDefault="00DF75CD" w:rsidP="00DF75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</w:t>
      </w:r>
    </w:p>
    <w:p w14:paraId="18BCB943" w14:textId="77777777" w:rsidR="00DF75CD" w:rsidRDefault="00DF75CD" w:rsidP="00DF75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[-2.5713938924237539236816111751737e-39 == 0, -2.2040519077917890774413810072917e-39 == 0]</w:t>
      </w:r>
    </w:p>
    <w:p w14:paraId="1B1C0806" w14:textId="77777777" w:rsidR="00DF75CD" w:rsidRDefault="00DF75CD" w:rsidP="00DF75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</w:t>
      </w:r>
    </w:p>
    <w:p w14:paraId="1D6C8900" w14:textId="66DA264E" w:rsidR="00DF75CD" w:rsidRDefault="00DF75CD" w:rsidP="00DF75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% </w:t>
      </w:r>
      <w:r>
        <w:rPr>
          <w:rFonts w:hint="eastAsia"/>
        </w:rPr>
        <w:t>第二个解的检验</w:t>
      </w:r>
    </w:p>
    <w:p w14:paraId="67D08F07" w14:textId="77777777" w:rsidR="00DF75CD" w:rsidRDefault="00DF75CD" w:rsidP="00DF75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r>
        <w:t>ans</w:t>
      </w:r>
      <w:proofErr w:type="spellEnd"/>
      <w:r>
        <w:t xml:space="preserve"> =</w:t>
      </w:r>
    </w:p>
    <w:p w14:paraId="470BEB11" w14:textId="77777777" w:rsidR="00DF75CD" w:rsidRDefault="00DF75CD" w:rsidP="00DF75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</w:t>
      </w:r>
    </w:p>
    <w:p w14:paraId="2F45B7C1" w14:textId="77777777" w:rsidR="00DF75CD" w:rsidRDefault="00DF75CD" w:rsidP="00DF75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[-3.3060778616876836161620715109376e-39 == 0, -2.5713938924237539236816111751737e-39 == 0]</w:t>
      </w:r>
    </w:p>
    <w:p w14:paraId="45926576" w14:textId="59FC5CAB" w:rsidR="00DF75CD" w:rsidRDefault="00DF75CD" w:rsidP="00DF75CD"/>
    <w:p w14:paraId="417C0043" w14:textId="00A4E094" w:rsidR="00DF75CD" w:rsidRDefault="00DF75CD" w:rsidP="00DF75CD">
      <w:r>
        <w:rPr>
          <w:rFonts w:hint="eastAsia"/>
        </w:rPr>
        <w:t>（2）</w:t>
      </w:r>
    </w:p>
    <w:p w14:paraId="6F6FA4C0" w14:textId="5BA3829E" w:rsidR="00663618" w:rsidRDefault="00DF75CD">
      <w:r w:rsidRPr="00F67745">
        <w:rPr>
          <w:rFonts w:hint="eastAsia"/>
          <w:highlight w:val="yellow"/>
        </w:rPr>
        <w:t>Code</w:t>
      </w:r>
      <w:r w:rsidRPr="00F67745">
        <w:rPr>
          <w:highlight w:val="yellow"/>
        </w:rPr>
        <w:t>:</w:t>
      </w:r>
    </w:p>
    <w:p w14:paraId="0F4BD24A" w14:textId="77777777" w:rsidR="00F67745" w:rsidRDefault="00F67745" w:rsidP="00F6774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 xml:space="preserve">format </w:t>
      </w:r>
      <w:proofErr w:type="gramStart"/>
      <w:r>
        <w:rPr>
          <w:rFonts w:ascii="Menlo" w:hAnsi="Menlo" w:cs="Menlo"/>
          <w:color w:val="A709F5"/>
          <w:sz w:val="20"/>
          <w:szCs w:val="20"/>
        </w:rPr>
        <w:t>short</w:t>
      </w:r>
      <w:r>
        <w:rPr>
          <w:rFonts w:ascii="Menlo" w:hAnsi="Menlo" w:cs="Menlo"/>
          <w:sz w:val="20"/>
          <w:szCs w:val="20"/>
        </w:rPr>
        <w:t>;</w:t>
      </w:r>
      <w:proofErr w:type="gramEnd"/>
    </w:p>
    <w:p w14:paraId="6ACF1B1A" w14:textId="77777777" w:rsidR="00F67745" w:rsidRDefault="00F67745" w:rsidP="00F6774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spellStart"/>
      <w:proofErr w:type="gramStart"/>
      <w:r>
        <w:rPr>
          <w:rFonts w:ascii="Menlo" w:hAnsi="Menlo" w:cs="Menlo"/>
          <w:sz w:val="20"/>
          <w:szCs w:val="20"/>
        </w:rPr>
        <w:t>clc,clearvars</w:t>
      </w:r>
      <w:proofErr w:type="spellEnd"/>
      <w:proofErr w:type="gramEnd"/>
      <w:r>
        <w:rPr>
          <w:rFonts w:ascii="Menlo" w:hAnsi="Menlo" w:cs="Menlo"/>
          <w:sz w:val="20"/>
          <w:szCs w:val="20"/>
        </w:rPr>
        <w:t>;</w:t>
      </w:r>
    </w:p>
    <w:p w14:paraId="264F9375" w14:textId="77777777" w:rsidR="00F67745" w:rsidRDefault="00F67745" w:rsidP="00F6774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spellStart"/>
      <w:r>
        <w:rPr>
          <w:rFonts w:ascii="Menlo" w:hAnsi="Menlo" w:cs="Menlo"/>
          <w:sz w:val="20"/>
          <w:szCs w:val="20"/>
        </w:rPr>
        <w:t>syms</w:t>
      </w:r>
      <w:proofErr w:type="spellEnd"/>
      <w:r>
        <w:rPr>
          <w:rFonts w:ascii="Menlo" w:hAnsi="Menlo" w:cs="Menlo"/>
          <w:sz w:val="20"/>
          <w:szCs w:val="20"/>
        </w:rPr>
        <w:t xml:space="preserve"> </w:t>
      </w:r>
      <w:r>
        <w:rPr>
          <w:rFonts w:ascii="Menlo" w:hAnsi="Menlo" w:cs="Menlo"/>
          <w:color w:val="A709F5"/>
          <w:sz w:val="20"/>
          <w:szCs w:val="20"/>
        </w:rPr>
        <w:t xml:space="preserve">x y </w:t>
      </w:r>
      <w:proofErr w:type="gramStart"/>
      <w:r>
        <w:rPr>
          <w:rFonts w:ascii="Menlo" w:hAnsi="Menlo" w:cs="Menlo"/>
          <w:color w:val="A709F5"/>
          <w:sz w:val="20"/>
          <w:szCs w:val="20"/>
        </w:rPr>
        <w:t>z</w:t>
      </w:r>
      <w:r>
        <w:rPr>
          <w:rFonts w:ascii="Menlo" w:hAnsi="Menlo" w:cs="Menlo"/>
          <w:sz w:val="20"/>
          <w:szCs w:val="20"/>
        </w:rPr>
        <w:t>;</w:t>
      </w:r>
      <w:proofErr w:type="gramEnd"/>
    </w:p>
    <w:p w14:paraId="55D8AF44" w14:textId="77777777" w:rsidR="00F67745" w:rsidRDefault="00F67745" w:rsidP="00F6774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spellStart"/>
      <w:r>
        <w:rPr>
          <w:rFonts w:ascii="Menlo" w:hAnsi="Menlo" w:cs="Menlo"/>
          <w:sz w:val="20"/>
          <w:szCs w:val="20"/>
        </w:rPr>
        <w:t>eqn</w:t>
      </w:r>
      <w:proofErr w:type="spellEnd"/>
      <w:r>
        <w:rPr>
          <w:rFonts w:ascii="Menlo" w:hAnsi="Menlo" w:cs="Menlo"/>
          <w:sz w:val="20"/>
          <w:szCs w:val="20"/>
        </w:rPr>
        <w:t xml:space="preserve"> = [x^2*y^2-z*x*y-4*x^2*y*z^2-x*z^2==</w:t>
      </w:r>
      <w:proofErr w:type="gramStart"/>
      <w:r>
        <w:rPr>
          <w:rFonts w:ascii="Menlo" w:hAnsi="Menlo" w:cs="Menlo"/>
          <w:sz w:val="20"/>
          <w:szCs w:val="20"/>
        </w:rPr>
        <w:t>0;x</w:t>
      </w:r>
      <w:proofErr w:type="gramEnd"/>
      <w:r>
        <w:rPr>
          <w:rFonts w:ascii="Menlo" w:hAnsi="Menlo" w:cs="Menlo"/>
          <w:sz w:val="20"/>
          <w:szCs w:val="20"/>
        </w:rPr>
        <w:t>*y^3-2*y*z^2-3*x^3*z^2-4*x*z*y^2==0;</w:t>
      </w:r>
    </w:p>
    <w:p w14:paraId="74C8B3A5" w14:textId="77777777" w:rsidR="00F67745" w:rsidRDefault="00F67745" w:rsidP="00F6774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 xml:space="preserve">    y^2*x-7*x*y^2+3*x*z^2-x^4*z*y==0</w:t>
      </w:r>
      <w:proofErr w:type="gramStart"/>
      <w:r>
        <w:rPr>
          <w:rFonts w:ascii="Menlo" w:hAnsi="Menlo" w:cs="Menlo"/>
          <w:sz w:val="20"/>
          <w:szCs w:val="20"/>
        </w:rPr>
        <w:t>];</w:t>
      </w:r>
      <w:proofErr w:type="gramEnd"/>
    </w:p>
    <w:p w14:paraId="52A0A904" w14:textId="77777777" w:rsidR="00F67745" w:rsidRDefault="00F67745" w:rsidP="00F6774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var = [x y z</w:t>
      </w:r>
      <w:proofErr w:type="gramStart"/>
      <w:r>
        <w:rPr>
          <w:rFonts w:ascii="Menlo" w:hAnsi="Menlo" w:cs="Menlo"/>
          <w:sz w:val="20"/>
          <w:szCs w:val="20"/>
        </w:rPr>
        <w:t>];</w:t>
      </w:r>
      <w:proofErr w:type="gramEnd"/>
    </w:p>
    <w:p w14:paraId="7880E3D4" w14:textId="77777777" w:rsidR="00F67745" w:rsidRDefault="00F67745" w:rsidP="00F6774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[x</w:t>
      </w:r>
      <w:proofErr w:type="gramStart"/>
      <w:r>
        <w:rPr>
          <w:rFonts w:ascii="Menlo" w:hAnsi="Menlo" w:cs="Menlo"/>
          <w:sz w:val="20"/>
          <w:szCs w:val="20"/>
        </w:rPr>
        <w:t>1,x</w:t>
      </w:r>
      <w:proofErr w:type="gramEnd"/>
      <w:r>
        <w:rPr>
          <w:rFonts w:ascii="Menlo" w:hAnsi="Menlo" w:cs="Menlo"/>
          <w:sz w:val="20"/>
          <w:szCs w:val="20"/>
        </w:rPr>
        <w:t>2,x3] = solve(</w:t>
      </w:r>
      <w:proofErr w:type="spellStart"/>
      <w:r>
        <w:rPr>
          <w:rFonts w:ascii="Menlo" w:hAnsi="Menlo" w:cs="Menlo"/>
          <w:sz w:val="20"/>
          <w:szCs w:val="20"/>
        </w:rPr>
        <w:t>eqn,var</w:t>
      </w:r>
      <w:proofErr w:type="spellEnd"/>
      <w:r>
        <w:rPr>
          <w:rFonts w:ascii="Menlo" w:hAnsi="Menlo" w:cs="Menlo"/>
          <w:sz w:val="20"/>
          <w:szCs w:val="20"/>
        </w:rPr>
        <w:t>);</w:t>
      </w:r>
    </w:p>
    <w:p w14:paraId="03B13301" w14:textId="77777777" w:rsidR="00F67745" w:rsidRDefault="00F67745" w:rsidP="00F6774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 xml:space="preserve">x = </w:t>
      </w:r>
      <w:proofErr w:type="spellStart"/>
      <w:r>
        <w:rPr>
          <w:rFonts w:ascii="Menlo" w:hAnsi="Menlo" w:cs="Menlo"/>
          <w:sz w:val="20"/>
          <w:szCs w:val="20"/>
        </w:rPr>
        <w:t>vpa</w:t>
      </w:r>
      <w:proofErr w:type="spellEnd"/>
      <w:r>
        <w:rPr>
          <w:rFonts w:ascii="Menlo" w:hAnsi="Menlo" w:cs="Menlo"/>
          <w:sz w:val="20"/>
          <w:szCs w:val="20"/>
        </w:rPr>
        <w:t>(x1,4)</w:t>
      </w:r>
    </w:p>
    <w:p w14:paraId="3FFE71EC" w14:textId="77777777" w:rsidR="00F67745" w:rsidRDefault="00F67745" w:rsidP="00F6774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lastRenderedPageBreak/>
        <w:t xml:space="preserve">y = </w:t>
      </w:r>
      <w:proofErr w:type="spellStart"/>
      <w:r>
        <w:rPr>
          <w:rFonts w:ascii="Menlo" w:hAnsi="Menlo" w:cs="Menlo"/>
          <w:sz w:val="20"/>
          <w:szCs w:val="20"/>
        </w:rPr>
        <w:t>vpa</w:t>
      </w:r>
      <w:proofErr w:type="spellEnd"/>
      <w:r>
        <w:rPr>
          <w:rFonts w:ascii="Menlo" w:hAnsi="Menlo" w:cs="Menlo"/>
          <w:sz w:val="20"/>
          <w:szCs w:val="20"/>
        </w:rPr>
        <w:t>(x2,4)</w:t>
      </w:r>
    </w:p>
    <w:p w14:paraId="1F654C4B" w14:textId="77777777" w:rsidR="00F67745" w:rsidRDefault="00F67745" w:rsidP="00F6774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 xml:space="preserve">z = </w:t>
      </w:r>
      <w:proofErr w:type="spellStart"/>
      <w:r>
        <w:rPr>
          <w:rFonts w:ascii="Menlo" w:hAnsi="Menlo" w:cs="Menlo"/>
          <w:sz w:val="20"/>
          <w:szCs w:val="20"/>
        </w:rPr>
        <w:t>vpa</w:t>
      </w:r>
      <w:proofErr w:type="spellEnd"/>
      <w:r>
        <w:rPr>
          <w:rFonts w:ascii="Menlo" w:hAnsi="Menlo" w:cs="Menlo"/>
          <w:sz w:val="20"/>
          <w:szCs w:val="20"/>
        </w:rPr>
        <w:t>(x3,4)</w:t>
      </w:r>
    </w:p>
    <w:p w14:paraId="0C2C9FC2" w14:textId="77777777" w:rsidR="00F67745" w:rsidRDefault="00F67745" w:rsidP="00F6774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subs(</w:t>
      </w:r>
      <w:proofErr w:type="spellStart"/>
      <w:proofErr w:type="gramStart"/>
      <w:r>
        <w:rPr>
          <w:rFonts w:ascii="Menlo" w:hAnsi="Menlo" w:cs="Menlo"/>
          <w:sz w:val="20"/>
          <w:szCs w:val="20"/>
        </w:rPr>
        <w:t>eqn,var</w:t>
      </w:r>
      <w:proofErr w:type="spellEnd"/>
      <w:proofErr w:type="gramEnd"/>
      <w:r>
        <w:rPr>
          <w:rFonts w:ascii="Menlo" w:hAnsi="Menlo" w:cs="Menlo"/>
          <w:sz w:val="20"/>
          <w:szCs w:val="20"/>
        </w:rPr>
        <w:t>,[0.3176,-0.1025,0.144])</w:t>
      </w:r>
    </w:p>
    <w:p w14:paraId="26F98608" w14:textId="77777777" w:rsidR="00F67745" w:rsidRDefault="00F67745" w:rsidP="00F6774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E00FF"/>
          <w:sz w:val="20"/>
          <w:szCs w:val="20"/>
        </w:rPr>
        <w:t xml:space="preserve">for </w:t>
      </w:r>
      <w:proofErr w:type="spellStart"/>
      <w:r>
        <w:rPr>
          <w:rFonts w:ascii="Menlo" w:hAnsi="Menlo" w:cs="Menlo"/>
          <w:sz w:val="20"/>
          <w:szCs w:val="20"/>
        </w:rPr>
        <w:t>i</w:t>
      </w:r>
      <w:proofErr w:type="spellEnd"/>
      <w:r>
        <w:rPr>
          <w:rFonts w:ascii="Menlo" w:hAnsi="Menlo" w:cs="Menlo"/>
          <w:sz w:val="20"/>
          <w:szCs w:val="20"/>
        </w:rPr>
        <w:t>=1:19</w:t>
      </w:r>
    </w:p>
    <w:p w14:paraId="4D97AF5B" w14:textId="77777777" w:rsidR="00F67745" w:rsidRDefault="00F67745" w:rsidP="00F6774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subs(</w:t>
      </w:r>
      <w:proofErr w:type="spellStart"/>
      <w:proofErr w:type="gramStart"/>
      <w:r>
        <w:rPr>
          <w:rFonts w:ascii="Menlo" w:hAnsi="Menlo" w:cs="Menlo"/>
          <w:sz w:val="20"/>
          <w:szCs w:val="20"/>
        </w:rPr>
        <w:t>eqn,var</w:t>
      </w:r>
      <w:proofErr w:type="spellEnd"/>
      <w:proofErr w:type="gramEnd"/>
      <w:r>
        <w:rPr>
          <w:rFonts w:ascii="Menlo" w:hAnsi="Menlo" w:cs="Menlo"/>
          <w:sz w:val="20"/>
          <w:szCs w:val="20"/>
        </w:rPr>
        <w:t>,[x(</w:t>
      </w:r>
      <w:proofErr w:type="spellStart"/>
      <w:r>
        <w:rPr>
          <w:rFonts w:ascii="Menlo" w:hAnsi="Menlo" w:cs="Menlo"/>
          <w:sz w:val="20"/>
          <w:szCs w:val="20"/>
        </w:rPr>
        <w:t>i</w:t>
      </w:r>
      <w:proofErr w:type="spellEnd"/>
      <w:r>
        <w:rPr>
          <w:rFonts w:ascii="Menlo" w:hAnsi="Menlo" w:cs="Menlo"/>
          <w:sz w:val="20"/>
          <w:szCs w:val="20"/>
        </w:rPr>
        <w:t>) y(</w:t>
      </w:r>
      <w:proofErr w:type="spellStart"/>
      <w:r>
        <w:rPr>
          <w:rFonts w:ascii="Menlo" w:hAnsi="Menlo" w:cs="Menlo"/>
          <w:sz w:val="20"/>
          <w:szCs w:val="20"/>
        </w:rPr>
        <w:t>i</w:t>
      </w:r>
      <w:proofErr w:type="spellEnd"/>
      <w:r>
        <w:rPr>
          <w:rFonts w:ascii="Menlo" w:hAnsi="Menlo" w:cs="Menlo"/>
          <w:sz w:val="20"/>
          <w:szCs w:val="20"/>
        </w:rPr>
        <w:t>) z(</w:t>
      </w:r>
      <w:proofErr w:type="spellStart"/>
      <w:r>
        <w:rPr>
          <w:rFonts w:ascii="Menlo" w:hAnsi="Menlo" w:cs="Menlo"/>
          <w:sz w:val="20"/>
          <w:szCs w:val="20"/>
        </w:rPr>
        <w:t>i</w:t>
      </w:r>
      <w:proofErr w:type="spellEnd"/>
      <w:r>
        <w:rPr>
          <w:rFonts w:ascii="Menlo" w:hAnsi="Menlo" w:cs="Menlo"/>
          <w:sz w:val="20"/>
          <w:szCs w:val="20"/>
        </w:rPr>
        <w:t>)])</w:t>
      </w:r>
    </w:p>
    <w:p w14:paraId="4F2F16B7" w14:textId="77777777" w:rsidR="00F67745" w:rsidRDefault="00F67745" w:rsidP="00F6774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E00FF"/>
          <w:sz w:val="20"/>
          <w:szCs w:val="20"/>
        </w:rPr>
        <w:t>end</w:t>
      </w:r>
    </w:p>
    <w:p w14:paraId="2AD6D386" w14:textId="0E7D7348" w:rsidR="00DF75CD" w:rsidRDefault="00DF75CD"/>
    <w:p w14:paraId="7DBC3C16" w14:textId="7C4E495A" w:rsidR="00DF75CD" w:rsidRDefault="00DF75CD">
      <w:r w:rsidRPr="00EF6146">
        <w:rPr>
          <w:rFonts w:hint="eastAsia"/>
          <w:highlight w:val="yellow"/>
        </w:rPr>
        <w:t>R</w:t>
      </w:r>
      <w:r w:rsidRPr="00EF6146">
        <w:rPr>
          <w:highlight w:val="yellow"/>
        </w:rPr>
        <w:t>esult:</w:t>
      </w:r>
    </w:p>
    <w:p w14:paraId="556E9008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x =</w:t>
      </w:r>
    </w:p>
    <w:p w14:paraId="0D98551B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2805AA40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    0.3176</w:t>
      </w:r>
    </w:p>
    <w:p w14:paraId="7C6130FD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0.1809 - 0.4351i</w:t>
      </w:r>
    </w:p>
    <w:p w14:paraId="37A14EA6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0.1809 + 0.4351i</w:t>
      </w:r>
    </w:p>
    <w:p w14:paraId="42531025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   -0.6868</w:t>
      </w:r>
    </w:p>
    <w:p w14:paraId="079F2D1E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- 2.212 - 1.31i</w:t>
      </w:r>
    </w:p>
    <w:p w14:paraId="00928AEE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- 2.212 + 1.31i</w:t>
      </w:r>
    </w:p>
    <w:p w14:paraId="10E87453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- 0.5587 - 2.33i</w:t>
      </w:r>
    </w:p>
    <w:p w14:paraId="40C35FE8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- 0.5587 + 2.33i</w:t>
      </w:r>
    </w:p>
    <w:p w14:paraId="22431EC3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     2.245</w:t>
      </w:r>
    </w:p>
    <w:p w14:paraId="03FFE7F9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    0.8015</w:t>
      </w:r>
    </w:p>
    <w:p w14:paraId="0B72F9BA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1.94 + 1.846i</w:t>
      </w:r>
    </w:p>
    <w:p w14:paraId="54E305DF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1.94 - 1.846i</w:t>
      </w:r>
    </w:p>
    <w:p w14:paraId="246529C9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- 0.1218 + 0.7661i</w:t>
      </w:r>
    </w:p>
    <w:p w14:paraId="5800BB77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- 0.1218 - 0.7661i</w:t>
      </w:r>
    </w:p>
    <w:p w14:paraId="2F24ADF5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1.241 + 2.673i</w:t>
      </w:r>
    </w:p>
    <w:p w14:paraId="2D324ECC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1.241 - 2.672i</w:t>
      </w:r>
    </w:p>
    <w:p w14:paraId="7E05A3D3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   -0.5732</w:t>
      </w:r>
    </w:p>
    <w:p w14:paraId="396ACCF0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    -3.041</w:t>
      </w:r>
    </w:p>
    <w:p w14:paraId="5144F39F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         0</w:t>
      </w:r>
    </w:p>
    <w:p w14:paraId="5D42EBD5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6B5E38BF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18B3E695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y =</w:t>
      </w:r>
    </w:p>
    <w:p w14:paraId="48A1AAE2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7D258840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   -0.1025</w:t>
      </w:r>
    </w:p>
    <w:p w14:paraId="23E8EB86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0.05929 - 0.1456i</w:t>
      </w:r>
    </w:p>
    <w:p w14:paraId="39A0394A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0.05929 + 0.1456i</w:t>
      </w:r>
    </w:p>
    <w:p w14:paraId="52C29BE8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    0.2321</w:t>
      </w:r>
    </w:p>
    <w:p w14:paraId="0EE3ECD3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- 1.535 + 0.04295i</w:t>
      </w:r>
    </w:p>
    <w:p w14:paraId="59011073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- 1.535 - 0.04295i</w:t>
      </w:r>
    </w:p>
    <w:p w14:paraId="18E0F5A7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- 0.135 + 1.335i</w:t>
      </w:r>
    </w:p>
    <w:p w14:paraId="093CD466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- 0.135 - 1.335i</w:t>
      </w:r>
    </w:p>
    <w:p w14:paraId="7DAD0087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      1.25</w:t>
      </w:r>
    </w:p>
    <w:p w14:paraId="70FA3313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   -0.4088</w:t>
      </w:r>
    </w:p>
    <w:p w14:paraId="49865FCE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- 0.1952 - 2.176i</w:t>
      </w:r>
    </w:p>
    <w:p w14:paraId="43163E13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- 0.1952 + 2.176i</w:t>
      </w:r>
    </w:p>
    <w:p w14:paraId="47582962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0.193 + 0.5509i</w:t>
      </w:r>
    </w:p>
    <w:p w14:paraId="1C385D36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lastRenderedPageBreak/>
        <w:t xml:space="preserve">   0.193 - 0.5509i</w:t>
      </w:r>
    </w:p>
    <w:p w14:paraId="395C9478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3.888 + 2.678i</w:t>
      </w:r>
    </w:p>
    <w:p w14:paraId="2FB88DBF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3.888 - 2.678i</w:t>
      </w:r>
    </w:p>
    <w:p w14:paraId="56229D2B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    0.8819</w:t>
      </w:r>
    </w:p>
    <w:p w14:paraId="08F47116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     6.221</w:t>
      </w:r>
    </w:p>
    <w:p w14:paraId="24A31323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         0</w:t>
      </w:r>
    </w:p>
    <w:p w14:paraId="1F21FDC2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7610BF5C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7B8A1BFD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z =</w:t>
      </w:r>
    </w:p>
    <w:p w14:paraId="7C60A494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2296C2B8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     0.1444</w:t>
      </w:r>
    </w:p>
    <w:p w14:paraId="0CB8D78D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- 0.08383 + 0.2087i</w:t>
      </w:r>
    </w:p>
    <w:p w14:paraId="2A31F35F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- 0.08383 - 0.2087i</w:t>
      </w:r>
    </w:p>
    <w:p w14:paraId="5952515C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     -0.341</w:t>
      </w:r>
    </w:p>
    <w:p w14:paraId="46082C0F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0.03846 + 0.5797i</w:t>
      </w:r>
    </w:p>
    <w:p w14:paraId="428F1C08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0.03846 - 0.5797i</w:t>
      </w:r>
    </w:p>
    <w:p w14:paraId="07333DEB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- 0.3635 - 0.4602i</w:t>
      </w:r>
    </w:p>
    <w:p w14:paraId="53DB2022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- 0.3635 + 0.4602i</w:t>
      </w:r>
    </w:p>
    <w:p w14:paraId="186CA84C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    -0.5892</w:t>
      </w:r>
    </w:p>
    <w:p w14:paraId="1B812D53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    -0.6142</w:t>
      </w:r>
    </w:p>
    <w:p w14:paraId="45B48818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0.4523 - 0.5146i</w:t>
      </w:r>
    </w:p>
    <w:p w14:paraId="39D5CA60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0.4523 + 0.5146i</w:t>
      </w:r>
    </w:p>
    <w:p w14:paraId="59C18D8E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0.3186 + 0.7842i</w:t>
      </w:r>
    </w:p>
    <w:p w14:paraId="716061C4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0.3186 - 0.7842i</w:t>
      </w:r>
    </w:p>
    <w:p w14:paraId="19938C99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1.017 + 0.3701i</w:t>
      </w:r>
    </w:p>
    <w:p w14:paraId="4C858EBE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1.017 - 0.3701i</w:t>
      </w:r>
    </w:p>
    <w:p w14:paraId="3AC1DB9A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       1.22</w:t>
      </w:r>
    </w:p>
    <w:p w14:paraId="3A126ED9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      1.298</w:t>
      </w:r>
    </w:p>
    <w:p w14:paraId="703354BE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          0</w:t>
      </w:r>
    </w:p>
    <w:p w14:paraId="7C46FC06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4A3F6DE3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7E67731B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ans</w:t>
      </w:r>
      <w:proofErr w:type="spellEnd"/>
      <w:r>
        <w:t xml:space="preserve"> =</w:t>
      </w:r>
    </w:p>
    <w:p w14:paraId="61B7C440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61F0A563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3024344809/156250000000000 == 0</w:t>
      </w:r>
    </w:p>
    <w:p w14:paraId="6805B482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-188711801669/31250000000000000 == 0</w:t>
      </w:r>
    </w:p>
    <w:p w14:paraId="3DEACE7F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-13826965673697/122070312500000000 == 0</w:t>
      </w:r>
    </w:p>
    <w:p w14:paraId="7400ADDC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591AB4F3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709CBAFF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ans</w:t>
      </w:r>
      <w:proofErr w:type="spellEnd"/>
      <w:r>
        <w:t xml:space="preserve"> =</w:t>
      </w:r>
    </w:p>
    <w:p w14:paraId="47BEB7FB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7AA4EF06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0.00000000000000010270003183102595087741114977603 == 0</w:t>
      </w:r>
    </w:p>
    <w:p w14:paraId="2472A707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-0.000000000000034482548311799074315921809250003 == 0</w:t>
      </w:r>
    </w:p>
    <w:p w14:paraId="5D7E761B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0.000000000000059155189158763624006388024139733 == 0</w:t>
      </w:r>
    </w:p>
    <w:p w14:paraId="5785DD59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45897C9E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467E98B5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ans</w:t>
      </w:r>
      <w:proofErr w:type="spellEnd"/>
      <w:r>
        <w:t xml:space="preserve"> =</w:t>
      </w:r>
    </w:p>
    <w:p w14:paraId="01B53365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lastRenderedPageBreak/>
        <w:t xml:space="preserve"> </w:t>
      </w:r>
    </w:p>
    <w:p w14:paraId="1F8162CA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- 0.000000000000038277136960917234645869545107949 + 0.000000000000094213212258746584420593336689798i == 0</w:t>
      </w:r>
    </w:p>
    <w:p w14:paraId="41B7A299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0.000000000000034614015445803344539509913374873 + 0.00000000000021813809009306674540915375243726i == 0</w:t>
      </w:r>
    </w:p>
    <w:p w14:paraId="3CE58F70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0.00000000000023275436255555761142708368341003 - 0.00000000000025015456291746116544786003177324i == 0</w:t>
      </w:r>
    </w:p>
    <w:p w14:paraId="4DBC9CF2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57DDC0E9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713E920B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ans</w:t>
      </w:r>
      <w:proofErr w:type="spellEnd"/>
      <w:r>
        <w:t xml:space="preserve"> =</w:t>
      </w:r>
    </w:p>
    <w:p w14:paraId="0875A351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2406FC85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- 0.000000000000067423501173200486731753539455119 + 0.0000000000001181226661375616831385356292044i == 0</w:t>
      </w:r>
    </w:p>
    <w:p w14:paraId="3B124698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- 0.00000000000023969172250536042602684326179331 + 0.00000000000018993502690022426379778586506644i == 0</w:t>
      </w:r>
    </w:p>
    <w:p w14:paraId="472B0B9C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0.000000000000045125880631748902726770082761431 - 0.00000000000045656150380847552504851325067918i == 0</w:t>
      </w:r>
    </w:p>
    <w:p w14:paraId="59694A12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374B6BAE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636ED590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ans</w:t>
      </w:r>
      <w:proofErr w:type="spellEnd"/>
      <w:r>
        <w:t xml:space="preserve"> =</w:t>
      </w:r>
    </w:p>
    <w:p w14:paraId="2E03EFF9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6819E431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-0.00000000000015239390791491780661949163186419 == 0</w:t>
      </w:r>
    </w:p>
    <w:p w14:paraId="4454299B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-0.00000000000069047955959699361117571405618724 == 0</w:t>
      </w:r>
    </w:p>
    <w:p w14:paraId="6BCCF82C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0.0000000000011425534706360200687000674121253 == 0</w:t>
      </w:r>
    </w:p>
    <w:p w14:paraId="31599A29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557BD935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0B489695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ans</w:t>
      </w:r>
      <w:proofErr w:type="spellEnd"/>
      <w:r>
        <w:t xml:space="preserve"> =</w:t>
      </w:r>
    </w:p>
    <w:p w14:paraId="7AC57AD0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05056F9B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0.00000045064150496894283410661181455025 + 0.0000006793295441742418008074520518471i == 0</w:t>
      </w:r>
    </w:p>
    <w:p w14:paraId="3C975278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- 0.0000028347415373752328373272533446084 + 0.0000038638708508400186643078073015832i == 0</w:t>
      </w:r>
    </w:p>
    <w:p w14:paraId="1443922C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0.0000017660599061727977325259489637856 + 0.000011796848976418893683249065421528i == 0</w:t>
      </w:r>
    </w:p>
    <w:p w14:paraId="7F4B6DE2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0BC37762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64C79CE0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ans</w:t>
      </w:r>
      <w:proofErr w:type="spellEnd"/>
      <w:r>
        <w:t xml:space="preserve"> =</w:t>
      </w:r>
    </w:p>
    <w:p w14:paraId="58DA3901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46C9D054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0.00000080899328418996867078257625715017 + 0.000000099965698225121909272871308316982i == 0</w:t>
      </w:r>
    </w:p>
    <w:p w14:paraId="4749EEBF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0.000002192651562168832800988170581135 - 0.0000042606327622268525789678673267506i == 0</w:t>
      </w:r>
    </w:p>
    <w:p w14:paraId="7A58F31E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0.000011343241142941986716217784764713 - 0.0000036828084263243971513766777668376i == 0</w:t>
      </w:r>
    </w:p>
    <w:p w14:paraId="4173CF04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12D9B5E1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45234205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lastRenderedPageBreak/>
        <w:t>ans</w:t>
      </w:r>
      <w:proofErr w:type="spellEnd"/>
      <w:r>
        <w:t xml:space="preserve"> =</w:t>
      </w:r>
    </w:p>
    <w:p w14:paraId="74A88604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002A3D3F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0.000000000057139972156526079395816908440997 + 0.00000000007532937873574146599806221418369i == 0</w:t>
      </w:r>
    </w:p>
    <w:p w14:paraId="6F7C3BAD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- 0.000000000033811037862545119784140904004191 - 0.00000000075308828751571318134782058314077i == 0</w:t>
      </w:r>
    </w:p>
    <w:p w14:paraId="0C0A58FC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0.0000000010705190343320254083587900634727 + 0.0000000011732408390924061191413964956702i == 0</w:t>
      </w:r>
    </w:p>
    <w:p w14:paraId="04046416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37805DBC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5298C28C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ans</w:t>
      </w:r>
      <w:proofErr w:type="spellEnd"/>
      <w:r>
        <w:t xml:space="preserve"> =</w:t>
      </w:r>
    </w:p>
    <w:p w14:paraId="496C591D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5CA388B9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0.00000040750818578086179453755676158993 + 0.00000027703112327596677070578391830455i == 0</w:t>
      </w:r>
    </w:p>
    <w:p w14:paraId="08C0FD39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- 0.0000047498467138752515942672234794008 + 0.00000027478847591121878630616711183547i == 0</w:t>
      </w:r>
    </w:p>
    <w:p w14:paraId="6EBF2947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0.0000084995263245683679795740912769099 + 0.0000064095201331664188860350226549458i == 0</w:t>
      </w:r>
    </w:p>
    <w:p w14:paraId="369F8420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209C98DE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32A13CF0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ans</w:t>
      </w:r>
      <w:proofErr w:type="spellEnd"/>
      <w:r>
        <w:t xml:space="preserve"> =</w:t>
      </w:r>
    </w:p>
    <w:p w14:paraId="6EAB972E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47D3B14D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-0.0000010290723063215355918212226363118 == 0</w:t>
      </w:r>
    </w:p>
    <w:p w14:paraId="1F45BEE7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-0.0000027470679467976626613065755944266 == 0</w:t>
      </w:r>
    </w:p>
    <w:p w14:paraId="51B954EC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0.0000014352276289275331407952311472353 == 0</w:t>
      </w:r>
    </w:p>
    <w:p w14:paraId="4DFBB3A1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4C2715C8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127B81E2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ans</w:t>
      </w:r>
      <w:proofErr w:type="spellEnd"/>
      <w:r>
        <w:t xml:space="preserve"> =</w:t>
      </w:r>
    </w:p>
    <w:p w14:paraId="273287FB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58976998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-0.000000072158245168881697675187203321912 == 0</w:t>
      </w:r>
    </w:p>
    <w:p w14:paraId="43BADC03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-0.000001086335495983577790562677042177 == 0</w:t>
      </w:r>
    </w:p>
    <w:p w14:paraId="7297393A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0.00000098294294168611152780397267351217 == 0</w:t>
      </w:r>
    </w:p>
    <w:p w14:paraId="2E7B539E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4C439D74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58FC48CD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ans</w:t>
      </w:r>
      <w:proofErr w:type="spellEnd"/>
      <w:r>
        <w:t xml:space="preserve"> =</w:t>
      </w:r>
    </w:p>
    <w:p w14:paraId="6181BC42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49201D5F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0.00000000060523011944186020195242866964727 + 0.00000000032617423008694263600866403248212i == 0</w:t>
      </w:r>
    </w:p>
    <w:p w14:paraId="7013A6D7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- 0.0000000010602531276887819543683814472618 - 0.0000000023057197877641606594268260508789i == 0</w:t>
      </w:r>
    </w:p>
    <w:p w14:paraId="3CF4846F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- 0.0000000017377225872938298433349248898516 - 0.0000000076398776343673364536458314463578i == 0</w:t>
      </w:r>
    </w:p>
    <w:p w14:paraId="0B8979C2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3410BC61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011791DC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ans</w:t>
      </w:r>
      <w:proofErr w:type="spellEnd"/>
      <w:r>
        <w:t xml:space="preserve"> =</w:t>
      </w:r>
    </w:p>
    <w:p w14:paraId="00435661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32557638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lastRenderedPageBreak/>
        <w:t>0.0000060247871716251049639402628649527 + 0.0000059901337381627706719536118413656i == 0</w:t>
      </w:r>
    </w:p>
    <w:p w14:paraId="13A5236A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- 0.0000143915531358146746397517015122 + 0.000033125613759104325968265681857822i == 0</w:t>
      </w:r>
    </w:p>
    <w:p w14:paraId="414C5826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- 0.000046731509466479628827900202744558 + 0.00016301660311472435969624814595152i == 0</w:t>
      </w:r>
    </w:p>
    <w:p w14:paraId="28DE7DF3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7A92AC70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67EE4ABB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ans</w:t>
      </w:r>
      <w:proofErr w:type="spellEnd"/>
      <w:r>
        <w:t xml:space="preserve"> =</w:t>
      </w:r>
    </w:p>
    <w:p w14:paraId="3BB5E67D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4C581B3B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- 0.0000000060264558915611868810952547481711 + 0.0000000062199424200592674721455825002421i == 0</w:t>
      </w:r>
    </w:p>
    <w:p w14:paraId="6B198DC2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- 0.000000012342478763741148801788544193323 + 0.000000014711352450524679914580351561755i == 0</w:t>
      </w:r>
    </w:p>
    <w:p w14:paraId="4E6037D3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0.0000000032346488977614388077068533762958 - 0.0000000088132711866152467202714903880921i == 0</w:t>
      </w:r>
    </w:p>
    <w:p w14:paraId="5C4A664D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2D439135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1426740D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ans</w:t>
      </w:r>
      <w:proofErr w:type="spellEnd"/>
      <w:r>
        <w:t xml:space="preserve"> =</w:t>
      </w:r>
    </w:p>
    <w:p w14:paraId="223EC960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5DC0399F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- 0.0000016468445407795139161925056493001 - 0.0000020376925944610231511283086501211i == 0</w:t>
      </w:r>
    </w:p>
    <w:p w14:paraId="326F691F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- 0.0000050106035398450902817443415510564 - 0.0000070127827404889022767899444411306i == 0</w:t>
      </w:r>
    </w:p>
    <w:p w14:paraId="7720945D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0.000000099334542463469750455411467557021 - 0.000000066420592970872628018171854426122i == 0</w:t>
      </w:r>
    </w:p>
    <w:p w14:paraId="37E8A647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733FBA3F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6ED8F586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ans</w:t>
      </w:r>
      <w:proofErr w:type="spellEnd"/>
      <w:r>
        <w:t xml:space="preserve"> =</w:t>
      </w:r>
    </w:p>
    <w:p w14:paraId="14501297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5EE5D689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- 0.00061361695254121984326015880904059 + 0.0013095440278072654798611411691678i == 0</w:t>
      </w:r>
    </w:p>
    <w:p w14:paraId="32644200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0.0034365917180847948881459880283932 + 0.014565149497427250967596335557917i == 0</w:t>
      </w:r>
    </w:p>
    <w:p w14:paraId="4B44D9FC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- 0.079802044194614385958920905289127 + 0.031221550135104448548350768327125i == 0</w:t>
      </w:r>
    </w:p>
    <w:p w14:paraId="2B6B662D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523B86B7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50AC076D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ans</w:t>
      </w:r>
      <w:proofErr w:type="spellEnd"/>
      <w:r>
        <w:t xml:space="preserve"> =</w:t>
      </w:r>
    </w:p>
    <w:p w14:paraId="72A5BE7B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5B896560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- 0.00023935872537672395417536299333925 + 0.0016163025619240982435181801454581i == 0</w:t>
      </w:r>
    </w:p>
    <w:p w14:paraId="4102F4E8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- 0.012322261377250691394095010617956 + 0.01157375818389106987000087531734i == 0</w:t>
      </w:r>
    </w:p>
    <w:p w14:paraId="297A4ABD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0.055676744942859837566096131617666 + 0.079172139502360884307104505296862i == 0</w:t>
      </w:r>
    </w:p>
    <w:p w14:paraId="5392020F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lastRenderedPageBreak/>
        <w:t xml:space="preserve"> </w:t>
      </w:r>
    </w:p>
    <w:p w14:paraId="2365EBA4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180DC587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ans</w:t>
      </w:r>
      <w:proofErr w:type="spellEnd"/>
      <w:r>
        <w:t xml:space="preserve"> =</w:t>
      </w:r>
    </w:p>
    <w:p w14:paraId="635F8270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621BFDF1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0.00052400125557787087297524474212122 == 0</w:t>
      </w:r>
    </w:p>
    <w:p w14:paraId="66E9FF09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-0.0015165422361647264917943970776376 == 0</w:t>
      </w:r>
    </w:p>
    <w:p w14:paraId="39E9D91B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0.000043436047103014490486843123700472 == 0</w:t>
      </w:r>
    </w:p>
    <w:p w14:paraId="5B3ABCAB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7764E07B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7404D241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ans</w:t>
      </w:r>
      <w:proofErr w:type="spellEnd"/>
      <w:r>
        <w:t xml:space="preserve"> =</w:t>
      </w:r>
    </w:p>
    <w:p w14:paraId="78030650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27163143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0.0033431075563647958807192201115342 == 0</w:t>
      </w:r>
    </w:p>
    <w:p w14:paraId="196C971B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-0.032044387917549691095304587020825 == 0</w:t>
      </w:r>
    </w:p>
    <w:p w14:paraId="75EDB063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0.21105185117985656409248448989461 == 0</w:t>
      </w:r>
    </w:p>
    <w:p w14:paraId="3A94AE0A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74E59B02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277892B7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ans</w:t>
      </w:r>
      <w:proofErr w:type="spellEnd"/>
      <w:r>
        <w:t xml:space="preserve"> =</w:t>
      </w:r>
    </w:p>
    <w:p w14:paraId="57A13B0A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</w:t>
      </w:r>
    </w:p>
    <w:p w14:paraId="5F62D030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0 == 0</w:t>
      </w:r>
    </w:p>
    <w:p w14:paraId="6CD9AE4E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0 == 0</w:t>
      </w:r>
    </w:p>
    <w:p w14:paraId="45D7A5DD" w14:textId="77777777" w:rsidR="00EF6146" w:rsidRDefault="00EF6146" w:rsidP="00EF6146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0 == 0</w:t>
      </w:r>
    </w:p>
    <w:p w14:paraId="71633D11" w14:textId="77777777" w:rsidR="00EF6146" w:rsidRDefault="00EF6146" w:rsidP="00EF6146"/>
    <w:p w14:paraId="29105010" w14:textId="072A97B6" w:rsidR="00663618" w:rsidRDefault="00302C1C" w:rsidP="00EF6146">
      <w:r>
        <w:rPr>
          <w:rFonts w:hint="eastAsia"/>
        </w:rPr>
        <w:t>8</w:t>
      </w:r>
      <w:r w:rsidR="00663618">
        <w:rPr>
          <w:rFonts w:hint="eastAsia"/>
        </w:rPr>
        <w:t xml:space="preserve">、用Jacobi、Gauss-Seidel迭代法求解方程组 </w:t>
      </w:r>
      <w:r w:rsidR="00D17CCA">
        <w:rPr>
          <w:noProof/>
          <w:position w:val="-50"/>
        </w:rPr>
        <w:object w:dxaOrig="2160" w:dyaOrig="1120" w14:anchorId="724465E8">
          <v:shape id="_x0000_i1027" type="#_x0000_t75" alt="" style="width:108.65pt;height:55.6pt;mso-width-percent:0;mso-height-percent:0;mso-width-percent:0;mso-height-percent:0" o:ole="">
            <v:imagedata r:id="rId16" o:title=""/>
          </v:shape>
          <o:OLEObject Type="Embed" ProgID="Equation.DSMT4" ShapeID="_x0000_i1027" DrawAspect="Content" ObjectID="_1728142514" r:id="rId17"/>
        </w:object>
      </w:r>
      <w:r w:rsidR="00663618">
        <w:rPr>
          <w:rFonts w:hint="eastAsia"/>
        </w:rPr>
        <w:t>，给定初值为</w:t>
      </w:r>
      <w:r w:rsidR="00D17CCA">
        <w:rPr>
          <w:noProof/>
          <w:position w:val="-10"/>
        </w:rPr>
        <w:object w:dxaOrig="1440" w:dyaOrig="360" w14:anchorId="20AB4C44">
          <v:shape id="_x0000_i1026" type="#_x0000_t75" alt="" style="width:1in;height:18.3pt;mso-width-percent:0;mso-height-percent:0;mso-width-percent:0;mso-height-percent:0" o:ole="">
            <v:imagedata r:id="rId18" o:title=""/>
          </v:shape>
          <o:OLEObject Type="Embed" ProgID="Equation.DSMT4" ShapeID="_x0000_i1026" DrawAspect="Content" ObjectID="_1728142515" r:id="rId19"/>
        </w:object>
      </w:r>
      <w:r w:rsidR="00663618">
        <w:rPr>
          <w:rFonts w:hint="eastAsia"/>
        </w:rPr>
        <w:t>。</w:t>
      </w:r>
    </w:p>
    <w:p w14:paraId="080ACF34" w14:textId="7C68C157" w:rsidR="00EF6146" w:rsidRDefault="00F62005" w:rsidP="00EF6146">
      <w:r w:rsidRPr="00F62005">
        <w:rPr>
          <w:rFonts w:hint="eastAsia"/>
          <w:highlight w:val="yellow"/>
        </w:rPr>
        <w:t>C</w:t>
      </w:r>
      <w:r w:rsidRPr="00F62005">
        <w:rPr>
          <w:highlight w:val="yellow"/>
        </w:rPr>
        <w:t>ode:</w:t>
      </w:r>
    </w:p>
    <w:p w14:paraId="40A7C931" w14:textId="7777777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08013"/>
          <w:sz w:val="20"/>
          <w:szCs w:val="20"/>
        </w:rPr>
        <w:t>%Jacobi function</w:t>
      </w:r>
    </w:p>
    <w:p w14:paraId="7FDE25DA" w14:textId="7777777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E00FF"/>
          <w:sz w:val="20"/>
          <w:szCs w:val="20"/>
        </w:rPr>
        <w:t xml:space="preserve">function </w:t>
      </w:r>
      <w:r>
        <w:rPr>
          <w:rFonts w:ascii="Menlo" w:hAnsi="Menlo" w:cs="Menlo"/>
          <w:sz w:val="20"/>
          <w:szCs w:val="20"/>
        </w:rPr>
        <w:t>y=</w:t>
      </w:r>
      <w:proofErr w:type="spellStart"/>
      <w:r>
        <w:rPr>
          <w:rFonts w:ascii="Menlo" w:hAnsi="Menlo" w:cs="Menlo"/>
          <w:sz w:val="20"/>
          <w:szCs w:val="20"/>
        </w:rPr>
        <w:t>jacobi</w:t>
      </w:r>
      <w:proofErr w:type="spellEnd"/>
      <w:r>
        <w:rPr>
          <w:rFonts w:ascii="Menlo" w:hAnsi="Menlo" w:cs="Menlo"/>
          <w:sz w:val="20"/>
          <w:szCs w:val="20"/>
        </w:rPr>
        <w:t>(</w:t>
      </w:r>
      <w:proofErr w:type="gramStart"/>
      <w:r>
        <w:rPr>
          <w:rFonts w:ascii="Menlo" w:hAnsi="Menlo" w:cs="Menlo"/>
          <w:sz w:val="20"/>
          <w:szCs w:val="20"/>
        </w:rPr>
        <w:t>a,b</w:t>
      </w:r>
      <w:proofErr w:type="gramEnd"/>
      <w:r>
        <w:rPr>
          <w:rFonts w:ascii="Menlo" w:hAnsi="Menlo" w:cs="Menlo"/>
          <w:sz w:val="20"/>
          <w:szCs w:val="20"/>
        </w:rPr>
        <w:t>,x0)</w:t>
      </w:r>
    </w:p>
    <w:p w14:paraId="085F2039" w14:textId="7777777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D=</w:t>
      </w:r>
      <w:proofErr w:type="spellStart"/>
      <w:r>
        <w:rPr>
          <w:rFonts w:ascii="Menlo" w:hAnsi="Menlo" w:cs="Menlo"/>
          <w:sz w:val="20"/>
          <w:szCs w:val="20"/>
        </w:rPr>
        <w:t>diag</w:t>
      </w:r>
      <w:proofErr w:type="spellEnd"/>
      <w:r>
        <w:rPr>
          <w:rFonts w:ascii="Menlo" w:hAnsi="Menlo" w:cs="Menlo"/>
          <w:sz w:val="20"/>
          <w:szCs w:val="20"/>
        </w:rPr>
        <w:t>(</w:t>
      </w:r>
      <w:proofErr w:type="spellStart"/>
      <w:r>
        <w:rPr>
          <w:rFonts w:ascii="Menlo" w:hAnsi="Menlo" w:cs="Menlo"/>
          <w:sz w:val="20"/>
          <w:szCs w:val="20"/>
        </w:rPr>
        <w:t>diag</w:t>
      </w:r>
      <w:proofErr w:type="spellEnd"/>
      <w:r>
        <w:rPr>
          <w:rFonts w:ascii="Menlo" w:hAnsi="Menlo" w:cs="Menlo"/>
          <w:sz w:val="20"/>
          <w:szCs w:val="20"/>
        </w:rPr>
        <w:t>(a)</w:t>
      </w:r>
      <w:proofErr w:type="gramStart"/>
      <w:r>
        <w:rPr>
          <w:rFonts w:ascii="Menlo" w:hAnsi="Menlo" w:cs="Menlo"/>
          <w:sz w:val="20"/>
          <w:szCs w:val="20"/>
        </w:rPr>
        <w:t>);  U</w:t>
      </w:r>
      <w:proofErr w:type="gramEnd"/>
      <w:r>
        <w:rPr>
          <w:rFonts w:ascii="Menlo" w:hAnsi="Menlo" w:cs="Menlo"/>
          <w:sz w:val="20"/>
          <w:szCs w:val="20"/>
        </w:rPr>
        <w:t>=-</w:t>
      </w:r>
      <w:proofErr w:type="spellStart"/>
      <w:r>
        <w:rPr>
          <w:rFonts w:ascii="Menlo" w:hAnsi="Menlo" w:cs="Menlo"/>
          <w:sz w:val="20"/>
          <w:szCs w:val="20"/>
        </w:rPr>
        <w:t>triu</w:t>
      </w:r>
      <w:proofErr w:type="spellEnd"/>
      <w:r>
        <w:rPr>
          <w:rFonts w:ascii="Menlo" w:hAnsi="Menlo" w:cs="Menlo"/>
          <w:sz w:val="20"/>
          <w:szCs w:val="20"/>
        </w:rPr>
        <w:t>(a,1); L=-</w:t>
      </w:r>
      <w:proofErr w:type="spellStart"/>
      <w:r>
        <w:rPr>
          <w:rFonts w:ascii="Menlo" w:hAnsi="Menlo" w:cs="Menlo"/>
          <w:sz w:val="20"/>
          <w:szCs w:val="20"/>
        </w:rPr>
        <w:t>tril</w:t>
      </w:r>
      <w:proofErr w:type="spellEnd"/>
      <w:r>
        <w:rPr>
          <w:rFonts w:ascii="Menlo" w:hAnsi="Menlo" w:cs="Menlo"/>
          <w:sz w:val="20"/>
          <w:szCs w:val="20"/>
        </w:rPr>
        <w:t>(a,-1);</w:t>
      </w:r>
    </w:p>
    <w:p w14:paraId="4463E048" w14:textId="7777777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B=D\(L+U</w:t>
      </w:r>
      <w:proofErr w:type="gramStart"/>
      <w:r>
        <w:rPr>
          <w:rFonts w:ascii="Menlo" w:hAnsi="Menlo" w:cs="Menlo"/>
          <w:sz w:val="20"/>
          <w:szCs w:val="20"/>
        </w:rPr>
        <w:t xml:space="preserve">);   </w:t>
      </w:r>
      <w:proofErr w:type="gramEnd"/>
      <w:r>
        <w:rPr>
          <w:rFonts w:ascii="Menlo" w:hAnsi="Menlo" w:cs="Menlo"/>
          <w:sz w:val="20"/>
          <w:szCs w:val="20"/>
        </w:rPr>
        <w:t>f=D\b;</w:t>
      </w:r>
    </w:p>
    <w:p w14:paraId="469FFF20" w14:textId="7777777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y=B*x0+</w:t>
      </w:r>
      <w:proofErr w:type="gramStart"/>
      <w:r>
        <w:rPr>
          <w:rFonts w:ascii="Menlo" w:hAnsi="Menlo" w:cs="Menlo"/>
          <w:sz w:val="20"/>
          <w:szCs w:val="20"/>
        </w:rPr>
        <w:t>f;</w:t>
      </w:r>
      <w:proofErr w:type="gramEnd"/>
    </w:p>
    <w:p w14:paraId="030B47B8" w14:textId="7777777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n=</w:t>
      </w:r>
      <w:proofErr w:type="gramStart"/>
      <w:r>
        <w:rPr>
          <w:rFonts w:ascii="Menlo" w:hAnsi="Menlo" w:cs="Menlo"/>
          <w:sz w:val="20"/>
          <w:szCs w:val="20"/>
        </w:rPr>
        <w:t>1;</w:t>
      </w:r>
      <w:proofErr w:type="gramEnd"/>
    </w:p>
    <w:p w14:paraId="62CB1032" w14:textId="7777777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E00FF"/>
          <w:sz w:val="20"/>
          <w:szCs w:val="20"/>
        </w:rPr>
        <w:t xml:space="preserve">while </w:t>
      </w:r>
      <w:r>
        <w:rPr>
          <w:rFonts w:ascii="Menlo" w:hAnsi="Menlo" w:cs="Menlo"/>
          <w:sz w:val="20"/>
          <w:szCs w:val="20"/>
        </w:rPr>
        <w:t>norm(y-x0)&gt;=1.0e-6</w:t>
      </w:r>
    </w:p>
    <w:p w14:paraId="23392A68" w14:textId="7777777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 xml:space="preserve">    x0=</w:t>
      </w:r>
      <w:proofErr w:type="gramStart"/>
      <w:r>
        <w:rPr>
          <w:rFonts w:ascii="Menlo" w:hAnsi="Menlo" w:cs="Menlo"/>
          <w:sz w:val="20"/>
          <w:szCs w:val="20"/>
        </w:rPr>
        <w:t>y;</w:t>
      </w:r>
      <w:proofErr w:type="gramEnd"/>
    </w:p>
    <w:p w14:paraId="631C92E6" w14:textId="7777777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 xml:space="preserve">    y=B*x0+</w:t>
      </w:r>
      <w:proofErr w:type="gramStart"/>
      <w:r>
        <w:rPr>
          <w:rFonts w:ascii="Menlo" w:hAnsi="Menlo" w:cs="Menlo"/>
          <w:sz w:val="20"/>
          <w:szCs w:val="20"/>
        </w:rPr>
        <w:t>f;</w:t>
      </w:r>
      <w:proofErr w:type="gramEnd"/>
    </w:p>
    <w:p w14:paraId="5A3C6775" w14:textId="7777777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 xml:space="preserve">    n=n+</w:t>
      </w:r>
      <w:proofErr w:type="gramStart"/>
      <w:r>
        <w:rPr>
          <w:rFonts w:ascii="Menlo" w:hAnsi="Menlo" w:cs="Menlo"/>
          <w:sz w:val="20"/>
          <w:szCs w:val="20"/>
        </w:rPr>
        <w:t>1;</w:t>
      </w:r>
      <w:proofErr w:type="gramEnd"/>
    </w:p>
    <w:p w14:paraId="5A59CE8A" w14:textId="7777777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E00FF"/>
          <w:sz w:val="20"/>
          <w:szCs w:val="20"/>
        </w:rPr>
        <w:t>end</w:t>
      </w:r>
    </w:p>
    <w:p w14:paraId="42557892" w14:textId="7777777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</w:p>
    <w:p w14:paraId="177065C4" w14:textId="7777777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08013"/>
          <w:sz w:val="20"/>
          <w:szCs w:val="20"/>
        </w:rPr>
        <w:t>%Seidel function</w:t>
      </w:r>
    </w:p>
    <w:p w14:paraId="4DFCC241" w14:textId="7777777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E00FF"/>
          <w:sz w:val="20"/>
          <w:szCs w:val="20"/>
        </w:rPr>
        <w:t xml:space="preserve">function </w:t>
      </w:r>
      <w:r>
        <w:rPr>
          <w:rFonts w:ascii="Menlo" w:hAnsi="Menlo" w:cs="Menlo"/>
          <w:sz w:val="20"/>
          <w:szCs w:val="20"/>
        </w:rPr>
        <w:t>y=seidel(</w:t>
      </w:r>
      <w:proofErr w:type="gramStart"/>
      <w:r>
        <w:rPr>
          <w:rFonts w:ascii="Menlo" w:hAnsi="Menlo" w:cs="Menlo"/>
          <w:sz w:val="20"/>
          <w:szCs w:val="20"/>
        </w:rPr>
        <w:t>a,b</w:t>
      </w:r>
      <w:proofErr w:type="gramEnd"/>
      <w:r>
        <w:rPr>
          <w:rFonts w:ascii="Menlo" w:hAnsi="Menlo" w:cs="Menlo"/>
          <w:sz w:val="20"/>
          <w:szCs w:val="20"/>
        </w:rPr>
        <w:t>,x0)</w:t>
      </w:r>
    </w:p>
    <w:p w14:paraId="74B51E56" w14:textId="7777777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D=</w:t>
      </w:r>
      <w:proofErr w:type="spellStart"/>
      <w:r>
        <w:rPr>
          <w:rFonts w:ascii="Menlo" w:hAnsi="Menlo" w:cs="Menlo"/>
          <w:sz w:val="20"/>
          <w:szCs w:val="20"/>
        </w:rPr>
        <w:t>diag</w:t>
      </w:r>
      <w:proofErr w:type="spellEnd"/>
      <w:r>
        <w:rPr>
          <w:rFonts w:ascii="Menlo" w:hAnsi="Menlo" w:cs="Menlo"/>
          <w:sz w:val="20"/>
          <w:szCs w:val="20"/>
        </w:rPr>
        <w:t>(</w:t>
      </w:r>
      <w:proofErr w:type="spellStart"/>
      <w:r>
        <w:rPr>
          <w:rFonts w:ascii="Menlo" w:hAnsi="Menlo" w:cs="Menlo"/>
          <w:sz w:val="20"/>
          <w:szCs w:val="20"/>
        </w:rPr>
        <w:t>diag</w:t>
      </w:r>
      <w:proofErr w:type="spellEnd"/>
      <w:r>
        <w:rPr>
          <w:rFonts w:ascii="Menlo" w:hAnsi="Menlo" w:cs="Menlo"/>
          <w:sz w:val="20"/>
          <w:szCs w:val="20"/>
        </w:rPr>
        <w:t>(a)</w:t>
      </w:r>
      <w:proofErr w:type="gramStart"/>
      <w:r>
        <w:rPr>
          <w:rFonts w:ascii="Menlo" w:hAnsi="Menlo" w:cs="Menlo"/>
          <w:sz w:val="20"/>
          <w:szCs w:val="20"/>
        </w:rPr>
        <w:t>);U</w:t>
      </w:r>
      <w:proofErr w:type="gramEnd"/>
      <w:r>
        <w:rPr>
          <w:rFonts w:ascii="Menlo" w:hAnsi="Menlo" w:cs="Menlo"/>
          <w:sz w:val="20"/>
          <w:szCs w:val="20"/>
        </w:rPr>
        <w:t>=-</w:t>
      </w:r>
      <w:proofErr w:type="spellStart"/>
      <w:r>
        <w:rPr>
          <w:rFonts w:ascii="Menlo" w:hAnsi="Menlo" w:cs="Menlo"/>
          <w:sz w:val="20"/>
          <w:szCs w:val="20"/>
        </w:rPr>
        <w:t>triu</w:t>
      </w:r>
      <w:proofErr w:type="spellEnd"/>
      <w:r>
        <w:rPr>
          <w:rFonts w:ascii="Menlo" w:hAnsi="Menlo" w:cs="Menlo"/>
          <w:sz w:val="20"/>
          <w:szCs w:val="20"/>
        </w:rPr>
        <w:t>(a,1);L=-</w:t>
      </w:r>
      <w:proofErr w:type="spellStart"/>
      <w:r>
        <w:rPr>
          <w:rFonts w:ascii="Menlo" w:hAnsi="Menlo" w:cs="Menlo"/>
          <w:sz w:val="20"/>
          <w:szCs w:val="20"/>
        </w:rPr>
        <w:t>tril</w:t>
      </w:r>
      <w:proofErr w:type="spellEnd"/>
      <w:r>
        <w:rPr>
          <w:rFonts w:ascii="Menlo" w:hAnsi="Menlo" w:cs="Menlo"/>
          <w:sz w:val="20"/>
          <w:szCs w:val="20"/>
        </w:rPr>
        <w:t>(a,-1);</w:t>
      </w:r>
    </w:p>
    <w:p w14:paraId="6359CA91" w14:textId="7777777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G=(D-</w:t>
      </w:r>
      <w:proofErr w:type="gramStart"/>
      <w:r>
        <w:rPr>
          <w:rFonts w:ascii="Menlo" w:hAnsi="Menlo" w:cs="Menlo"/>
          <w:sz w:val="20"/>
          <w:szCs w:val="20"/>
        </w:rPr>
        <w:t>L)\</w:t>
      </w:r>
      <w:proofErr w:type="gramEnd"/>
      <w:r>
        <w:rPr>
          <w:rFonts w:ascii="Menlo" w:hAnsi="Menlo" w:cs="Menlo"/>
          <w:sz w:val="20"/>
          <w:szCs w:val="20"/>
        </w:rPr>
        <w:t>U  ;f=(D-L)\b;</w:t>
      </w:r>
    </w:p>
    <w:p w14:paraId="06BD0A4D" w14:textId="7777777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y=G*x0+</w:t>
      </w:r>
      <w:proofErr w:type="gramStart"/>
      <w:r>
        <w:rPr>
          <w:rFonts w:ascii="Menlo" w:hAnsi="Menlo" w:cs="Menlo"/>
          <w:sz w:val="20"/>
          <w:szCs w:val="20"/>
        </w:rPr>
        <w:t>f;  n</w:t>
      </w:r>
      <w:proofErr w:type="gramEnd"/>
      <w:r>
        <w:rPr>
          <w:rFonts w:ascii="Menlo" w:hAnsi="Menlo" w:cs="Menlo"/>
          <w:sz w:val="20"/>
          <w:szCs w:val="20"/>
        </w:rPr>
        <w:t>=1;</w:t>
      </w:r>
    </w:p>
    <w:p w14:paraId="1D40D57C" w14:textId="7777777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E00FF"/>
          <w:sz w:val="20"/>
          <w:szCs w:val="20"/>
        </w:rPr>
        <w:lastRenderedPageBreak/>
        <w:t xml:space="preserve">while </w:t>
      </w:r>
      <w:r>
        <w:rPr>
          <w:rFonts w:ascii="Menlo" w:hAnsi="Menlo" w:cs="Menlo"/>
          <w:sz w:val="20"/>
          <w:szCs w:val="20"/>
        </w:rPr>
        <w:t>norm(y-x0)&gt;=1.0e-6</w:t>
      </w:r>
    </w:p>
    <w:p w14:paraId="5B4AC1A6" w14:textId="7777777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 xml:space="preserve">    x0=</w:t>
      </w:r>
      <w:proofErr w:type="gramStart"/>
      <w:r>
        <w:rPr>
          <w:rFonts w:ascii="Menlo" w:hAnsi="Menlo" w:cs="Menlo"/>
          <w:sz w:val="20"/>
          <w:szCs w:val="20"/>
        </w:rPr>
        <w:t>y;</w:t>
      </w:r>
      <w:proofErr w:type="gramEnd"/>
    </w:p>
    <w:p w14:paraId="5DF3E1B5" w14:textId="7777777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 xml:space="preserve">    y=G*x0+</w:t>
      </w:r>
      <w:proofErr w:type="gramStart"/>
      <w:r>
        <w:rPr>
          <w:rFonts w:ascii="Menlo" w:hAnsi="Menlo" w:cs="Menlo"/>
          <w:sz w:val="20"/>
          <w:szCs w:val="20"/>
        </w:rPr>
        <w:t>f;</w:t>
      </w:r>
      <w:proofErr w:type="gramEnd"/>
    </w:p>
    <w:p w14:paraId="7026C5E0" w14:textId="7777777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 xml:space="preserve">    n=n+</w:t>
      </w:r>
      <w:proofErr w:type="gramStart"/>
      <w:r>
        <w:rPr>
          <w:rFonts w:ascii="Menlo" w:hAnsi="Menlo" w:cs="Menlo"/>
          <w:sz w:val="20"/>
          <w:szCs w:val="20"/>
        </w:rPr>
        <w:t>1;</w:t>
      </w:r>
      <w:proofErr w:type="gramEnd"/>
    </w:p>
    <w:p w14:paraId="1A821C83" w14:textId="7777777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E00FF"/>
          <w:sz w:val="20"/>
          <w:szCs w:val="20"/>
        </w:rPr>
        <w:t>end</w:t>
      </w:r>
    </w:p>
    <w:p w14:paraId="0C8C8411" w14:textId="7777777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</w:p>
    <w:p w14:paraId="7FC0CD4C" w14:textId="7777777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spellStart"/>
      <w:proofErr w:type="gramStart"/>
      <w:r>
        <w:rPr>
          <w:rFonts w:ascii="Menlo" w:hAnsi="Menlo" w:cs="Menlo"/>
          <w:sz w:val="20"/>
          <w:szCs w:val="20"/>
        </w:rPr>
        <w:t>clc,clearvars</w:t>
      </w:r>
      <w:proofErr w:type="spellEnd"/>
      <w:proofErr w:type="gramEnd"/>
      <w:r>
        <w:rPr>
          <w:rFonts w:ascii="Menlo" w:hAnsi="Menlo" w:cs="Menlo"/>
          <w:sz w:val="20"/>
          <w:szCs w:val="20"/>
        </w:rPr>
        <w:t>;</w:t>
      </w:r>
    </w:p>
    <w:p w14:paraId="2290D76B" w14:textId="7777777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A = [</w:t>
      </w:r>
      <w:proofErr w:type="gramStart"/>
      <w:r>
        <w:rPr>
          <w:rFonts w:ascii="Menlo" w:hAnsi="Menlo" w:cs="Menlo"/>
          <w:sz w:val="20"/>
          <w:szCs w:val="20"/>
        </w:rPr>
        <w:t>10,-</w:t>
      </w:r>
      <w:proofErr w:type="gramEnd"/>
      <w:r>
        <w:rPr>
          <w:rFonts w:ascii="Menlo" w:hAnsi="Menlo" w:cs="Menlo"/>
          <w:sz w:val="20"/>
          <w:szCs w:val="20"/>
        </w:rPr>
        <w:t>1,-2;-1,10,-2;-1,-1,5];</w:t>
      </w:r>
    </w:p>
    <w:p w14:paraId="29A4F29F" w14:textId="7777777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b = [72;83;42</w:t>
      </w:r>
      <w:proofErr w:type="gramStart"/>
      <w:r>
        <w:rPr>
          <w:rFonts w:ascii="Menlo" w:hAnsi="Menlo" w:cs="Menlo"/>
          <w:sz w:val="20"/>
          <w:szCs w:val="20"/>
        </w:rPr>
        <w:t>];</w:t>
      </w:r>
      <w:proofErr w:type="gramEnd"/>
    </w:p>
    <w:p w14:paraId="37FC93EE" w14:textId="7777777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x0 = [0;0;0</w:t>
      </w:r>
      <w:proofErr w:type="gramStart"/>
      <w:r>
        <w:rPr>
          <w:rFonts w:ascii="Menlo" w:hAnsi="Menlo" w:cs="Menlo"/>
          <w:sz w:val="20"/>
          <w:szCs w:val="20"/>
        </w:rPr>
        <w:t>];</w:t>
      </w:r>
      <w:proofErr w:type="gramEnd"/>
    </w:p>
    <w:p w14:paraId="6FC3E6F4" w14:textId="7777777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08013"/>
          <w:sz w:val="20"/>
          <w:szCs w:val="20"/>
        </w:rPr>
        <w:t xml:space="preserve">% </w:t>
      </w:r>
      <w:proofErr w:type="spellStart"/>
      <w:r>
        <w:rPr>
          <w:rFonts w:ascii="Menlo" w:hAnsi="Menlo" w:cs="Menlo"/>
          <w:color w:val="008013"/>
          <w:sz w:val="20"/>
          <w:szCs w:val="20"/>
        </w:rPr>
        <w:t>jacobi</w:t>
      </w:r>
      <w:proofErr w:type="spellEnd"/>
      <w:r>
        <w:rPr>
          <w:rFonts w:ascii="Menlo" w:hAnsi="Menlo" w:cs="Menlo"/>
          <w:color w:val="008013"/>
          <w:sz w:val="20"/>
          <w:szCs w:val="20"/>
        </w:rPr>
        <w:t xml:space="preserve"> </w:t>
      </w:r>
      <w:r>
        <w:rPr>
          <w:rFonts w:ascii="Menlo" w:hAnsi="Menlo" w:cs="Menlo"/>
          <w:color w:val="008013"/>
          <w:sz w:val="20"/>
          <w:szCs w:val="20"/>
        </w:rPr>
        <w:t>方法计算方程的解</w:t>
      </w:r>
    </w:p>
    <w:p w14:paraId="49800225" w14:textId="7777777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y1 =</w:t>
      </w:r>
      <w:proofErr w:type="spellStart"/>
      <w:r>
        <w:rPr>
          <w:rFonts w:ascii="Menlo" w:hAnsi="Menlo" w:cs="Menlo"/>
          <w:sz w:val="20"/>
          <w:szCs w:val="20"/>
        </w:rPr>
        <w:t>jacobi</w:t>
      </w:r>
      <w:proofErr w:type="spellEnd"/>
      <w:r>
        <w:rPr>
          <w:rFonts w:ascii="Menlo" w:hAnsi="Menlo" w:cs="Menlo"/>
          <w:sz w:val="20"/>
          <w:szCs w:val="20"/>
        </w:rPr>
        <w:t>(</w:t>
      </w:r>
      <w:proofErr w:type="gramStart"/>
      <w:r>
        <w:rPr>
          <w:rFonts w:ascii="Menlo" w:hAnsi="Menlo" w:cs="Menlo"/>
          <w:sz w:val="20"/>
          <w:szCs w:val="20"/>
        </w:rPr>
        <w:t>A,b</w:t>
      </w:r>
      <w:proofErr w:type="gramEnd"/>
      <w:r>
        <w:rPr>
          <w:rFonts w:ascii="Menlo" w:hAnsi="Menlo" w:cs="Menlo"/>
          <w:sz w:val="20"/>
          <w:szCs w:val="20"/>
        </w:rPr>
        <w:t>,x0)</w:t>
      </w:r>
    </w:p>
    <w:p w14:paraId="4EDF27AC" w14:textId="7777777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08013"/>
          <w:sz w:val="20"/>
          <w:szCs w:val="20"/>
        </w:rPr>
        <w:t xml:space="preserve">% Gauss-Seidel </w:t>
      </w:r>
      <w:r>
        <w:rPr>
          <w:rFonts w:ascii="Menlo" w:hAnsi="Menlo" w:cs="Menlo"/>
          <w:color w:val="008013"/>
          <w:sz w:val="20"/>
          <w:szCs w:val="20"/>
        </w:rPr>
        <w:t>方法计算方程的解</w:t>
      </w:r>
    </w:p>
    <w:p w14:paraId="6201D058" w14:textId="7777777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y2 = seidel(</w:t>
      </w:r>
      <w:proofErr w:type="gramStart"/>
      <w:r>
        <w:rPr>
          <w:rFonts w:ascii="Menlo" w:hAnsi="Menlo" w:cs="Menlo"/>
          <w:sz w:val="20"/>
          <w:szCs w:val="20"/>
        </w:rPr>
        <w:t>A,b</w:t>
      </w:r>
      <w:proofErr w:type="gramEnd"/>
      <w:r>
        <w:rPr>
          <w:rFonts w:ascii="Menlo" w:hAnsi="Menlo" w:cs="Menlo"/>
          <w:sz w:val="20"/>
          <w:szCs w:val="20"/>
        </w:rPr>
        <w:t>,x0)</w:t>
      </w:r>
    </w:p>
    <w:p w14:paraId="079D229F" w14:textId="3245F34C" w:rsidR="00F62005" w:rsidRPr="00F62005" w:rsidRDefault="00F62005" w:rsidP="00EF6146"/>
    <w:p w14:paraId="03ECE855" w14:textId="6512B25D" w:rsidR="00F62005" w:rsidRDefault="00F62005" w:rsidP="00F62005">
      <w:r w:rsidRPr="00F62005">
        <w:rPr>
          <w:rFonts w:hint="eastAsia"/>
          <w:highlight w:val="yellow"/>
        </w:rPr>
        <w:t>R</w:t>
      </w:r>
      <w:r w:rsidRPr="00F62005">
        <w:rPr>
          <w:highlight w:val="yellow"/>
        </w:rPr>
        <w:t>esult:</w:t>
      </w:r>
    </w:p>
    <w:p w14:paraId="6A6AD222" w14:textId="1AEAC716" w:rsidR="00F62005" w:rsidRP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08013"/>
          <w:sz w:val="20"/>
          <w:szCs w:val="20"/>
        </w:rPr>
        <w:t xml:space="preserve">% </w:t>
      </w:r>
      <w:proofErr w:type="spellStart"/>
      <w:r>
        <w:rPr>
          <w:rFonts w:ascii="Menlo" w:hAnsi="Menlo" w:cs="Menlo"/>
          <w:color w:val="008013"/>
          <w:sz w:val="20"/>
          <w:szCs w:val="20"/>
        </w:rPr>
        <w:t>jacobi</w:t>
      </w:r>
      <w:proofErr w:type="spellEnd"/>
      <w:r>
        <w:rPr>
          <w:rFonts w:ascii="Menlo" w:hAnsi="Menlo" w:cs="Menlo"/>
          <w:color w:val="008013"/>
          <w:sz w:val="20"/>
          <w:szCs w:val="20"/>
        </w:rPr>
        <w:t xml:space="preserve"> </w:t>
      </w:r>
      <w:r>
        <w:rPr>
          <w:rFonts w:ascii="Menlo" w:hAnsi="Menlo" w:cs="Menlo"/>
          <w:color w:val="008013"/>
          <w:sz w:val="20"/>
          <w:szCs w:val="20"/>
        </w:rPr>
        <w:t>方法计算方程的解</w:t>
      </w:r>
    </w:p>
    <w:p w14:paraId="3299AD57" w14:textId="1951991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y1 =</w:t>
      </w:r>
    </w:p>
    <w:p w14:paraId="4C9BBFBE" w14:textId="7777777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0E17AD66" w14:textId="7777777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11.0000</w:t>
      </w:r>
    </w:p>
    <w:p w14:paraId="3D63DF92" w14:textId="7777777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12.0000</w:t>
      </w:r>
    </w:p>
    <w:p w14:paraId="3B84C2C0" w14:textId="7777777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13.0000</w:t>
      </w:r>
    </w:p>
    <w:p w14:paraId="6F300A00" w14:textId="7777777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20FCA26E" w14:textId="385DDCCF" w:rsidR="00F62005" w:rsidRP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08013"/>
          <w:sz w:val="20"/>
          <w:szCs w:val="20"/>
        </w:rPr>
        <w:t xml:space="preserve">% Gauss-Seidel </w:t>
      </w:r>
      <w:r>
        <w:rPr>
          <w:rFonts w:ascii="Menlo" w:hAnsi="Menlo" w:cs="Menlo"/>
          <w:color w:val="008013"/>
          <w:sz w:val="20"/>
          <w:szCs w:val="20"/>
        </w:rPr>
        <w:t>方法计算方程的解</w:t>
      </w:r>
    </w:p>
    <w:p w14:paraId="16F01654" w14:textId="7777777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y2 =</w:t>
      </w:r>
    </w:p>
    <w:p w14:paraId="1395491E" w14:textId="7777777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6122CB01" w14:textId="7777777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11.0000</w:t>
      </w:r>
    </w:p>
    <w:p w14:paraId="0ED2CDAB" w14:textId="7777777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12.0000</w:t>
      </w:r>
    </w:p>
    <w:p w14:paraId="2561BFD6" w14:textId="5F57E599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13.0000</w:t>
      </w:r>
    </w:p>
    <w:p w14:paraId="4A100EC0" w14:textId="77777777" w:rsidR="00F62005" w:rsidRDefault="00F62005" w:rsidP="00F62005"/>
    <w:p w14:paraId="71DC4875" w14:textId="77777777" w:rsidR="00663618" w:rsidRDefault="00663618">
      <w:pPr>
        <w:rPr>
          <w:vanish/>
        </w:rPr>
      </w:pPr>
    </w:p>
    <w:p w14:paraId="2AD497C2" w14:textId="77777777" w:rsidR="00663618" w:rsidRDefault="00302C1C">
      <w:pPr>
        <w:rPr>
          <w:color w:val="000000"/>
        </w:rPr>
      </w:pPr>
      <w:r>
        <w:rPr>
          <w:rFonts w:hint="eastAsia"/>
          <w:color w:val="000000"/>
        </w:rPr>
        <w:t>9</w:t>
      </w:r>
      <w:r w:rsidR="00663618">
        <w:rPr>
          <w:rFonts w:hint="eastAsia"/>
          <w:color w:val="000000"/>
        </w:rPr>
        <w:t>、</w:t>
      </w:r>
      <w:r w:rsidR="00D17CCA">
        <w:rPr>
          <w:noProof/>
          <w:color w:val="000000"/>
          <w:position w:val="-50"/>
        </w:rPr>
        <w:object w:dxaOrig="6420" w:dyaOrig="1120" w14:anchorId="2C8077BC">
          <v:shape id="_x0000_i1025" type="#_x0000_t75" alt="" style="width:321.45pt;height:55.6pt;mso-width-percent:0;mso-height-percent:0;mso-width-percent:0;mso-height-percent:0" o:ole="">
            <v:imagedata r:id="rId20" o:title=""/>
          </v:shape>
          <o:OLEObject Type="Embed" ProgID="Equation.DSMT4" ShapeID="_x0000_i1025" DrawAspect="Content" ObjectID="_1728142516" r:id="rId21"/>
        </w:object>
      </w:r>
    </w:p>
    <w:p w14:paraId="38CEACA4" w14:textId="4F856D4C" w:rsidR="00663618" w:rsidRDefault="00F62005">
      <w:r w:rsidRPr="00F62005">
        <w:rPr>
          <w:rFonts w:hint="eastAsia"/>
          <w:highlight w:val="yellow"/>
        </w:rPr>
        <w:t>C</w:t>
      </w:r>
      <w:r w:rsidRPr="00F62005">
        <w:rPr>
          <w:highlight w:val="yellow"/>
        </w:rPr>
        <w:t>ode:</w:t>
      </w:r>
    </w:p>
    <w:p w14:paraId="5C1201E7" w14:textId="7777777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spellStart"/>
      <w:proofErr w:type="gramStart"/>
      <w:r>
        <w:rPr>
          <w:rFonts w:ascii="Menlo" w:hAnsi="Menlo" w:cs="Menlo"/>
          <w:sz w:val="20"/>
          <w:szCs w:val="20"/>
        </w:rPr>
        <w:t>clc,clearvars</w:t>
      </w:r>
      <w:proofErr w:type="spellEnd"/>
      <w:proofErr w:type="gramEnd"/>
      <w:r>
        <w:rPr>
          <w:rFonts w:ascii="Menlo" w:hAnsi="Menlo" w:cs="Menlo"/>
          <w:sz w:val="20"/>
          <w:szCs w:val="20"/>
        </w:rPr>
        <w:t>;</w:t>
      </w:r>
    </w:p>
    <w:p w14:paraId="39DFDDE6" w14:textId="7777777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w=</w:t>
      </w:r>
      <w:proofErr w:type="gramStart"/>
      <w:r>
        <w:rPr>
          <w:rFonts w:ascii="Menlo" w:hAnsi="Menlo" w:cs="Menlo"/>
          <w:sz w:val="20"/>
          <w:szCs w:val="20"/>
        </w:rPr>
        <w:t>1.4;</w:t>
      </w:r>
      <w:proofErr w:type="gramEnd"/>
    </w:p>
    <w:p w14:paraId="5C50985F" w14:textId="7777777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x0</w:t>
      </w:r>
      <w:proofErr w:type="gramStart"/>
      <w:r>
        <w:rPr>
          <w:rFonts w:ascii="Menlo" w:hAnsi="Menlo" w:cs="Menlo"/>
          <w:sz w:val="20"/>
          <w:szCs w:val="20"/>
        </w:rPr>
        <w:t>=[</w:t>
      </w:r>
      <w:proofErr w:type="gramEnd"/>
      <w:r>
        <w:rPr>
          <w:rFonts w:ascii="Menlo" w:hAnsi="Menlo" w:cs="Menlo"/>
          <w:sz w:val="20"/>
          <w:szCs w:val="20"/>
        </w:rPr>
        <w:t>1;1;1];</w:t>
      </w:r>
    </w:p>
    <w:p w14:paraId="1AF249DC" w14:textId="7777777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A = [</w:t>
      </w:r>
      <w:proofErr w:type="gramStart"/>
      <w:r>
        <w:rPr>
          <w:rFonts w:ascii="Menlo" w:hAnsi="Menlo" w:cs="Menlo"/>
          <w:sz w:val="20"/>
          <w:szCs w:val="20"/>
        </w:rPr>
        <w:t>2,-</w:t>
      </w:r>
      <w:proofErr w:type="gramEnd"/>
      <w:r>
        <w:rPr>
          <w:rFonts w:ascii="Menlo" w:hAnsi="Menlo" w:cs="Menlo"/>
          <w:sz w:val="20"/>
          <w:szCs w:val="20"/>
        </w:rPr>
        <w:t>1,0;-1,2,-1;0,-1,2];</w:t>
      </w:r>
    </w:p>
    <w:p w14:paraId="5C082C20" w14:textId="7777777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b = [1;0;1.8</w:t>
      </w:r>
      <w:proofErr w:type="gramStart"/>
      <w:r>
        <w:rPr>
          <w:rFonts w:ascii="Menlo" w:hAnsi="Menlo" w:cs="Menlo"/>
          <w:sz w:val="20"/>
          <w:szCs w:val="20"/>
        </w:rPr>
        <w:t>];</w:t>
      </w:r>
      <w:proofErr w:type="gramEnd"/>
    </w:p>
    <w:p w14:paraId="4091B219" w14:textId="77777777" w:rsidR="00F62005" w:rsidRDefault="00F62005" w:rsidP="00F620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 xml:space="preserve">y = </w:t>
      </w:r>
      <w:proofErr w:type="spellStart"/>
      <w:r>
        <w:rPr>
          <w:rFonts w:ascii="Menlo" w:hAnsi="Menlo" w:cs="Menlo"/>
          <w:sz w:val="20"/>
          <w:szCs w:val="20"/>
        </w:rPr>
        <w:t>sor</w:t>
      </w:r>
      <w:proofErr w:type="spellEnd"/>
      <w:r>
        <w:rPr>
          <w:rFonts w:ascii="Menlo" w:hAnsi="Menlo" w:cs="Menlo"/>
          <w:sz w:val="20"/>
          <w:szCs w:val="20"/>
        </w:rPr>
        <w:t>(</w:t>
      </w:r>
      <w:proofErr w:type="gramStart"/>
      <w:r>
        <w:rPr>
          <w:rFonts w:ascii="Menlo" w:hAnsi="Menlo" w:cs="Menlo"/>
          <w:sz w:val="20"/>
          <w:szCs w:val="20"/>
        </w:rPr>
        <w:t>A,b</w:t>
      </w:r>
      <w:proofErr w:type="gramEnd"/>
      <w:r>
        <w:rPr>
          <w:rFonts w:ascii="Menlo" w:hAnsi="Menlo" w:cs="Menlo"/>
          <w:sz w:val="20"/>
          <w:szCs w:val="20"/>
        </w:rPr>
        <w:t>,w,x0)</w:t>
      </w:r>
    </w:p>
    <w:p w14:paraId="4CBEE38F" w14:textId="522CD4D1" w:rsidR="00F62005" w:rsidRDefault="00F62005"/>
    <w:p w14:paraId="2DBCDDB5" w14:textId="77777777" w:rsidR="0036024E" w:rsidRDefault="0036024E"/>
    <w:p w14:paraId="2100AAB0" w14:textId="77777777" w:rsidR="0036024E" w:rsidRDefault="0036024E"/>
    <w:p w14:paraId="175EDBF1" w14:textId="31A0F256" w:rsidR="0036024E" w:rsidRDefault="00F62005" w:rsidP="0036024E">
      <w:r w:rsidRPr="0036024E">
        <w:rPr>
          <w:rFonts w:hint="eastAsia"/>
          <w:highlight w:val="yellow"/>
        </w:rPr>
        <w:t>R</w:t>
      </w:r>
      <w:r w:rsidRPr="0036024E">
        <w:rPr>
          <w:highlight w:val="yellow"/>
        </w:rPr>
        <w:t>esult:</w:t>
      </w:r>
    </w:p>
    <w:p w14:paraId="2D285FA8" w14:textId="77777777" w:rsidR="0036024E" w:rsidRDefault="0036024E" w:rsidP="003602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y =</w:t>
      </w:r>
    </w:p>
    <w:p w14:paraId="00EA75DE" w14:textId="77777777" w:rsidR="0036024E" w:rsidRDefault="0036024E" w:rsidP="003602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3DB88437" w14:textId="77777777" w:rsidR="0036024E" w:rsidRDefault="0036024E" w:rsidP="003602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1.2000</w:t>
      </w:r>
    </w:p>
    <w:p w14:paraId="6AB4FF28" w14:textId="77777777" w:rsidR="0036024E" w:rsidRDefault="0036024E" w:rsidP="003602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1.4000</w:t>
      </w:r>
    </w:p>
    <w:p w14:paraId="230DAE1F" w14:textId="3CAD8A48" w:rsidR="00F62005" w:rsidRDefault="0036024E" w:rsidP="003602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1.6000</w:t>
      </w:r>
    </w:p>
    <w:sectPr w:rsidR="00F62005">
      <w:pgSz w:w="11906" w:h="16838"/>
      <w:pgMar w:top="1134" w:right="1797" w:bottom="1134" w:left="1797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enlo">
    <w:panose1 w:val="020B0609030804020204"/>
    <w:charset w:val="00"/>
    <w:family w:val="modern"/>
    <w:pitch w:val="fixed"/>
    <w:sig w:usb0="E60022FF" w:usb1="D200F9FB" w:usb2="02000028" w:usb3="00000000" w:csb0="000001DF" w:csb1="00000000"/>
  </w:font>
  <w:font w:name="仿宋_GB2312">
    <w:altName w:val="微软雅黑"/>
    <w:panose1 w:val="020B0604020202020204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DBE64C9"/>
    <w:multiLevelType w:val="hybridMultilevel"/>
    <w:tmpl w:val="090C876E"/>
    <w:lvl w:ilvl="0" w:tplc="4DBA28DC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8479063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8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153218"/>
    <w:rsid w:val="000B361A"/>
    <w:rsid w:val="00153218"/>
    <w:rsid w:val="001A7D9D"/>
    <w:rsid w:val="00216192"/>
    <w:rsid w:val="00302C1C"/>
    <w:rsid w:val="0036024E"/>
    <w:rsid w:val="00371675"/>
    <w:rsid w:val="005264EF"/>
    <w:rsid w:val="005D4563"/>
    <w:rsid w:val="00606527"/>
    <w:rsid w:val="00663618"/>
    <w:rsid w:val="007410BE"/>
    <w:rsid w:val="00792765"/>
    <w:rsid w:val="007F3C45"/>
    <w:rsid w:val="008770E2"/>
    <w:rsid w:val="00B13F6A"/>
    <w:rsid w:val="00CA3550"/>
    <w:rsid w:val="00D17CCA"/>
    <w:rsid w:val="00DF75CD"/>
    <w:rsid w:val="00EF0F64"/>
    <w:rsid w:val="00EF6146"/>
    <w:rsid w:val="00F507B1"/>
    <w:rsid w:val="00F62005"/>
    <w:rsid w:val="00F67745"/>
    <w:rsid w:val="00F81971"/>
    <w:rsid w:val="00FE62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B11D159"/>
  <w15:chartTrackingRefBased/>
  <w15:docId w15:val="{D0D87911-D42C-4544-8CB0-199504E2C0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F62005"/>
    <w:rPr>
      <w:rFonts w:ascii="宋体" w:hAnsi="宋体" w:cs="宋体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8595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9659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6128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117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577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640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200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079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879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063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681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985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598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930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097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074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021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140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983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96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307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846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9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58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959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222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661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872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123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646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6056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922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021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410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816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789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59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565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548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754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873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667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54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628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611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031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477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487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08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375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04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396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787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284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175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308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953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383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011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233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555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7876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302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122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844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115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59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747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126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875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881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9321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9664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961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769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455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775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614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110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477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102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609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887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747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621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852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4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944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391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668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289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523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148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5705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4642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187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104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975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73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338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909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189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614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471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10669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7941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6843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85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835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678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629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749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638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338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130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431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044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76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3469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952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412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435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902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211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696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68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827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968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76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699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19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236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4463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091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9208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982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227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234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1902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1515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5068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961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137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186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255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62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08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837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063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405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905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137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158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1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595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416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790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267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923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899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831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12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313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837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9849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053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4121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224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741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039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69774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0728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1129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38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091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673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713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532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010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586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456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142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977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252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412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1064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9456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929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323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955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981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17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708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305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3306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1078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6639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653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785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365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532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178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888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757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144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25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063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00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908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7847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8853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408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325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052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024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826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2648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9553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3347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763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381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363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720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222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1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460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277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142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983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02907BFC-5224-5047-8A02-D5135FF81B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21</Pages>
  <Words>2945</Words>
  <Characters>16791</Characters>
  <Application>Microsoft Office Word</Application>
  <DocSecurity>0</DocSecurity>
  <Lines>139</Lines>
  <Paragraphs>39</Paragraphs>
  <ScaleCrop>false</ScaleCrop>
  <Company>hua</Company>
  <LinksUpToDate>false</LinksUpToDate>
  <CharactersWithSpaces>196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                    MATLAB作业3</dc:title>
  <dc:subject/>
  <dc:creator>zmh</dc:creator>
  <cp:keywords/>
  <dc:description/>
  <cp:lastModifiedBy>承 子杰</cp:lastModifiedBy>
  <cp:revision>5</cp:revision>
  <dcterms:created xsi:type="dcterms:W3CDTF">2022-09-26T11:16:00Z</dcterms:created>
  <dcterms:modified xsi:type="dcterms:W3CDTF">2022-10-24T10:48:00Z</dcterms:modified>
</cp:coreProperties>
</file>